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3" r:id="rId3"/>
    <p:sldMasterId id="2147483685" r:id="rId4"/>
    <p:sldMasterId id="2147483697" r:id="rId5"/>
  </p:sldMasterIdLst>
  <p:notesMasterIdLst>
    <p:notesMasterId r:id="rId59"/>
  </p:notesMasterIdLst>
  <p:sldIdLst>
    <p:sldId id="456" r:id="rId6"/>
    <p:sldId id="265" r:id="rId7"/>
    <p:sldId id="480" r:id="rId8"/>
    <p:sldId id="316" r:id="rId9"/>
    <p:sldId id="481" r:id="rId10"/>
    <p:sldId id="357" r:id="rId11"/>
    <p:sldId id="482" r:id="rId12"/>
    <p:sldId id="483" r:id="rId13"/>
    <p:sldId id="484" r:id="rId14"/>
    <p:sldId id="485" r:id="rId15"/>
    <p:sldId id="486" r:id="rId16"/>
    <p:sldId id="487" r:id="rId17"/>
    <p:sldId id="488" r:id="rId18"/>
    <p:sldId id="489" r:id="rId19"/>
    <p:sldId id="490" r:id="rId20"/>
    <p:sldId id="491" r:id="rId21"/>
    <p:sldId id="492" r:id="rId22"/>
    <p:sldId id="493" r:id="rId23"/>
    <p:sldId id="338" r:id="rId24"/>
    <p:sldId id="496" r:id="rId25"/>
    <p:sldId id="494" r:id="rId26"/>
    <p:sldId id="497" r:id="rId27"/>
    <p:sldId id="358" r:id="rId28"/>
    <p:sldId id="495" r:id="rId29"/>
    <p:sldId id="498" r:id="rId30"/>
    <p:sldId id="499" r:id="rId31"/>
    <p:sldId id="500" r:id="rId32"/>
    <p:sldId id="501" r:id="rId33"/>
    <p:sldId id="502" r:id="rId34"/>
    <p:sldId id="503" r:id="rId35"/>
    <p:sldId id="504" r:id="rId36"/>
    <p:sldId id="505" r:id="rId37"/>
    <p:sldId id="506" r:id="rId38"/>
    <p:sldId id="507" r:id="rId39"/>
    <p:sldId id="508" r:id="rId40"/>
    <p:sldId id="509" r:id="rId41"/>
    <p:sldId id="510" r:id="rId42"/>
    <p:sldId id="511" r:id="rId43"/>
    <p:sldId id="512" r:id="rId44"/>
    <p:sldId id="513" r:id="rId45"/>
    <p:sldId id="514" r:id="rId46"/>
    <p:sldId id="515" r:id="rId47"/>
    <p:sldId id="516" r:id="rId48"/>
    <p:sldId id="517" r:id="rId49"/>
    <p:sldId id="518" r:id="rId50"/>
    <p:sldId id="519" r:id="rId51"/>
    <p:sldId id="520" r:id="rId52"/>
    <p:sldId id="521" r:id="rId53"/>
    <p:sldId id="522" r:id="rId54"/>
    <p:sldId id="523" r:id="rId55"/>
    <p:sldId id="524" r:id="rId56"/>
    <p:sldId id="525" r:id="rId57"/>
    <p:sldId id="315" r:id="rId58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5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336600"/>
    <a:srgbClr val="FFFFCC"/>
    <a:srgbClr val="C2FDA1"/>
    <a:srgbClr val="99CCFF"/>
    <a:srgbClr val="0099FF"/>
    <a:srgbClr val="CC0000"/>
    <a:srgbClr val="0099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/>
    <p:restoredTop sz="90556"/>
  </p:normalViewPr>
  <p:slideViewPr>
    <p:cSldViewPr showGuides="1">
      <p:cViewPr varScale="1">
        <p:scale>
          <a:sx n="81" d="100"/>
          <a:sy n="81" d="100"/>
        </p:scale>
        <p:origin x="906" y="90"/>
      </p:cViewPr>
      <p:guideLst>
        <p:guide orient="horz" pos="201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319" cy="7631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r>
            <a:rPr lang="vi-VN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dirty="0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</dgm:pt>
  </dgm:ptLst>
  <dgm:cxnLst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</dgm:pt>
  </dgm:ptLst>
  <dgm:cxnLst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 custLinFactNeighborY="0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</dgm:pt>
  </dgm:ptLst>
  <dgm:cxnLst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32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7220186" y="287127"/>
        <a:ext cx="2589803" cy="22701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61C737-8407-42DE-9095-292E01A95A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357414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2F2A2-727E-4A12-AD7A-324D6A53385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7992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22471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20881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11135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63868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146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35763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75513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9988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0826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8331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5847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05695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4894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00849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534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04234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90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4821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41849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8918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2310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44416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51710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28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047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53308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21199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97778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00341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42746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54030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13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  <a:endParaRPr lang="vi-VN" altLang="vi-VN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  <a:endParaRPr lang="vi-VN" alt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8505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  <a:endParaRPr lang="vi-VN" altLang="vi-VN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  <a:endParaRPr lang="vi-VN" alt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679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  <a:endParaRPr lang="vi-VN" altLang="vi-VN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  <a:endParaRPr lang="vi-VN" alt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42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7.bin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0.wmf"/><Relationship Id="rId2" Type="http://schemas.openxmlformats.org/officeDocument/2006/relationships/image" Target="../media/image20.png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51.x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28.wmf"/><Relationship Id="rId5" Type="http://schemas.openxmlformats.org/officeDocument/2006/relationships/diagramQuickStyle" Target="../diagrams/quickStyle3.xml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1.wmf"/><Relationship Id="rId4" Type="http://schemas.openxmlformats.org/officeDocument/2006/relationships/diagramLayout" Target="../diagrams/layout3.xml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2.bin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1.wmf"/><Relationship Id="rId3" Type="http://schemas.openxmlformats.org/officeDocument/2006/relationships/image" Target="../media/image47.jpe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7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0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1.wmf"/><Relationship Id="rId3" Type="http://schemas.openxmlformats.org/officeDocument/2006/relationships/image" Target="../media/image47.jpe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7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0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47.jpe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3.wmf"/><Relationship Id="rId2" Type="http://schemas.openxmlformats.org/officeDocument/2006/relationships/image" Target="../media/image13.jpeg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0.wmf"/><Relationship Id="rId5" Type="http://schemas.openxmlformats.org/officeDocument/2006/relationships/image" Target="../media/image40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hareheartbeat.com/dan-so-tphcm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7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9.xml"/><Relationship Id="rId4" Type="http://schemas.openxmlformats.org/officeDocument/2006/relationships/oleObject" Target="../embeddings/oleObject5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2.png"/><Relationship Id="rId7" Type="http://schemas.openxmlformats.org/officeDocument/2006/relationships/image" Target="../media/image7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hyperlink" Target="https://danso.org/viet-nam" TargetMode="Externa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7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hyperlink" Target="https://vietnamtourism.gov.vn/" TargetMode="Externa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9.xml"/><Relationship Id="rId4" Type="http://schemas.openxmlformats.org/officeDocument/2006/relationships/oleObject" Target="../embeddings/oleObject6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diagramLayout" Target="../diagrams/layout1.xml"/><Relationship Id="rId7" Type="http://schemas.openxmlformats.org/officeDocument/2006/relationships/oleObject" Target="../embeddings/oleObject6.bin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2.bin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5.wmf"/><Relationship Id="rId2" Type="http://schemas.openxmlformats.org/officeDocument/2006/relationships/image" Target="../media/image20.png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5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22.wmf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6.wmf"/><Relationship Id="rId4" Type="http://schemas.openxmlformats.org/officeDocument/2006/relationships/diagramLayout" Target="../diagrams/layout2.xml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2" descr="SZ169"/>
          <p:cNvPicPr>
            <a:picLocks noChangeAspect="1"/>
          </p:cNvPicPr>
          <p:nvPr/>
        </p:nvPicPr>
        <p:blipFill>
          <a:blip r:embed="rId2"/>
          <a:srcRect l="10156" t="2061" r="8594" b="5154"/>
          <a:stretch>
            <a:fillRect/>
          </a:stretch>
        </p:blipFill>
        <p:spPr>
          <a:xfrm>
            <a:off x="0" y="-5080"/>
            <a:ext cx="12197080" cy="6857365"/>
          </a:xfrm>
          <a:prstGeom prst="rect">
            <a:avLst/>
          </a:prstGeom>
          <a:solidFill>
            <a:srgbClr val="FF0066"/>
          </a:solidFill>
          <a:ln w="9525">
            <a:noFill/>
          </a:ln>
        </p:spPr>
      </p:pic>
      <p:sp>
        <p:nvSpPr>
          <p:cNvPr id="113670" name="WordArt 7"/>
          <p:cNvSpPr>
            <a:spLocks noTextEdit="1"/>
          </p:cNvSpPr>
          <p:nvPr/>
        </p:nvSpPr>
        <p:spPr>
          <a:xfrm>
            <a:off x="3195955" y="2131695"/>
            <a:ext cx="7401560" cy="134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 CHÀO MỪNG CÁC EM </a:t>
            </a:r>
          </a:p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ĐẾN VỚI TIẾT HỌC HÔM N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a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t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8826324"/>
              </p:ext>
            </p:extLst>
          </p:nvPr>
        </p:nvGraphicFramePr>
        <p:xfrm>
          <a:off x="1669852" y="2653853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u="sng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b="1" noProof="0" dirty="0"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,99499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dirty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,(12)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23978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7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2800" b="1" i="0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22(5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98455" y="3730525"/>
            <a:ext cx="1368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kumimoji="0" lang="en-US" altLang="vi-VN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,99499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52517"/>
              </p:ext>
            </p:extLst>
          </p:nvPr>
        </p:nvGraphicFramePr>
        <p:xfrm>
          <a:off x="3245646" y="3750662"/>
          <a:ext cx="1043780" cy="46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90440" progId="Equation.DSMT4">
                  <p:embed/>
                </p:oleObj>
              </mc:Choice>
              <mc:Fallback>
                <p:oleObj name="Equation" r:id="rId8" imgW="431640" imgH="1904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6" y="3750662"/>
                        <a:ext cx="1043780" cy="460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11459"/>
              </p:ext>
            </p:extLst>
          </p:nvPr>
        </p:nvGraphicFramePr>
        <p:xfrm>
          <a:off x="6491288" y="2998788"/>
          <a:ext cx="137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190440" progId="Equation.DSMT4">
                  <p:embed/>
                </p:oleObj>
              </mc:Choice>
              <mc:Fallback>
                <p:oleObj name="Equation" r:id="rId10" imgW="545760" imgH="1904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998788"/>
                        <a:ext cx="1371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10689" y="2127826"/>
            <a:ext cx="1730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67</a:t>
            </a: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,22(5)</a:t>
            </a:r>
            <a:endParaRPr kumimoji="0" lang="en-US" altLang="vi-VN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23671"/>
              </p:ext>
            </p:extLst>
          </p:nvPr>
        </p:nvGraphicFramePr>
        <p:xfrm>
          <a:off x="9898063" y="2168525"/>
          <a:ext cx="12652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190440" progId="Equation.DSMT4">
                  <p:embed/>
                </p:oleObj>
              </mc:Choice>
              <mc:Fallback>
                <p:oleObj name="Equation" r:id="rId12" imgW="533160" imgH="1904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063" y="2168525"/>
                        <a:ext cx="12652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97291"/>
              </p:ext>
            </p:extLst>
          </p:nvPr>
        </p:nvGraphicFramePr>
        <p:xfrm>
          <a:off x="5790724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190417" progId="Equation.DSMT4">
                  <p:embed/>
                </p:oleObj>
              </mc:Choice>
              <mc:Fallback>
                <p:oleObj name="Equation" r:id="rId14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724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09129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44802"/>
              </p:ext>
            </p:extLst>
          </p:nvPr>
        </p:nvGraphicFramePr>
        <p:xfrm>
          <a:off x="8893292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190440" progId="Equation.DSMT4">
                  <p:embed/>
                </p:oleObj>
              </mc:Choice>
              <mc:Fallback>
                <p:oleObj name="Equation" r:id="rId16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292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88655"/>
              </p:ext>
            </p:extLst>
          </p:nvPr>
        </p:nvGraphicFramePr>
        <p:xfrm>
          <a:off x="1898455" y="3484563"/>
          <a:ext cx="6175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190440" progId="Equation.DSMT4">
                  <p:embed/>
                </p:oleObj>
              </mc:Choice>
              <mc:Fallback>
                <p:oleObj name="Equation" r:id="rId18" imgW="469800" imgH="1904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55" y="3484563"/>
                        <a:ext cx="617538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80541" y="2955287"/>
            <a:ext cx="1508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en-US" b="1" i="0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,(12)</a:t>
            </a:r>
            <a:endParaRPr kumimoji="0" lang="en-US" altLang="vi-VN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5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27412" y="1139430"/>
            <a:ext cx="9158280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ọi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ớ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ờ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Title 6"/>
          <p:cNvSpPr txBox="1">
            <a:spLocks noChangeArrowheads="1"/>
          </p:cNvSpPr>
          <p:nvPr/>
        </p:nvSpPr>
        <p:spPr bwMode="auto">
          <a:xfrm>
            <a:off x="448394" y="2436853"/>
            <a:ext cx="1450061" cy="763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sp>
        <p:nvSpPr>
          <p:cNvPr id="36" name="Title 6"/>
          <p:cNvSpPr txBox="1">
            <a:spLocks noChangeArrowheads="1"/>
          </p:cNvSpPr>
          <p:nvPr/>
        </p:nvSpPr>
        <p:spPr bwMode="auto">
          <a:xfrm>
            <a:off x="2387307" y="2589491"/>
            <a:ext cx="8898385" cy="2289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phải viết một số dưới dạng thập phân trước khi làm tròn.</a:t>
            </a:r>
          </a:p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làm tròn số thập phân ta không quan tâm đến dấu của nó.</a:t>
            </a:r>
          </a:p>
        </p:txBody>
      </p:sp>
    </p:spTree>
    <p:extLst>
      <p:ext uri="{BB962C8B-B14F-4D97-AF65-F5344CB8AC3E}">
        <p14:creationId xmlns:p14="http://schemas.microsoft.com/office/powerpoint/2010/main" val="373965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2" y="157163"/>
            <a:ext cx="1970011" cy="829629"/>
            <a:chOff x="2513862" y="44721"/>
            <a:chExt cx="1968771" cy="829797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2" y="44721"/>
              <a:ext cx="1968771" cy="829797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779740" cy="79327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 err="1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3387773" y="1440955"/>
            <a:ext cx="1334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tx2"/>
                </a:solidFill>
              </a:rPr>
              <a:t>=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(3)</a:t>
            </a:r>
            <a:endParaRPr lang="vi-V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98290"/>
              </p:ext>
            </p:extLst>
          </p:nvPr>
        </p:nvGraphicFramePr>
        <p:xfrm>
          <a:off x="4722258" y="1360355"/>
          <a:ext cx="933209" cy="54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2258" y="1360355"/>
                        <a:ext cx="933209" cy="543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6"/>
          <p:cNvSpPr txBox="1">
            <a:spLocks noChangeArrowheads="1"/>
          </p:cNvSpPr>
          <p:nvPr/>
        </p:nvSpPr>
        <p:spPr bwMode="auto">
          <a:xfrm>
            <a:off x="1058946" y="2074747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7547"/>
              </p:ext>
            </p:extLst>
          </p:nvPr>
        </p:nvGraphicFramePr>
        <p:xfrm>
          <a:off x="829989" y="3138163"/>
          <a:ext cx="1068465" cy="51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989" y="3138163"/>
                        <a:ext cx="1068465" cy="51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974773" y="3160660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tx2"/>
                </a:solidFill>
              </a:rPr>
              <a:t>=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0696126...</a:t>
            </a:r>
            <a:endParaRPr lang="vi-VN" sz="28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16883"/>
              </p:ext>
            </p:extLst>
          </p:nvPr>
        </p:nvGraphicFramePr>
        <p:xfrm>
          <a:off x="4523649" y="3138163"/>
          <a:ext cx="1190756" cy="5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3649" y="3138163"/>
                        <a:ext cx="1190756" cy="51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itle 6"/>
          <p:cNvSpPr txBox="1">
            <a:spLocks noChangeArrowheads="1"/>
          </p:cNvSpPr>
          <p:nvPr/>
        </p:nvSpPr>
        <p:spPr bwMode="auto">
          <a:xfrm>
            <a:off x="1024089" y="3770522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ìn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5557"/>
              </p:ext>
            </p:extLst>
          </p:nvPr>
        </p:nvGraphicFramePr>
        <p:xfrm>
          <a:off x="2355849" y="4903787"/>
          <a:ext cx="562509" cy="56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5849" y="4903787"/>
                        <a:ext cx="562509" cy="56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2873278" y="4954787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tx2"/>
                </a:solidFill>
              </a:rPr>
              <a:t>=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4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2653...</a:t>
            </a:r>
            <a:endParaRPr lang="vi-VN" sz="28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26956"/>
              </p:ext>
            </p:extLst>
          </p:nvPr>
        </p:nvGraphicFramePr>
        <p:xfrm>
          <a:off x="5256491" y="4929538"/>
          <a:ext cx="1457047" cy="59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6491" y="4929538"/>
                        <a:ext cx="1457047" cy="59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6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2" grpId="0"/>
      <p:bldP spid="34" grpId="0"/>
      <p:bldP spid="41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5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Làm tròn đến hàng trăm:               và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93747"/>
              </p:ext>
            </p:extLst>
          </p:nvPr>
        </p:nvGraphicFramePr>
        <p:xfrm>
          <a:off x="4493301" y="1548988"/>
          <a:ext cx="1146584" cy="47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177480" progId="Equation.DSMT4">
                  <p:embed/>
                </p:oleObj>
              </mc:Choice>
              <mc:Fallback>
                <p:oleObj name="Equation" r:id="rId2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3301" y="1548988"/>
                        <a:ext cx="1146584" cy="47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46495"/>
              </p:ext>
            </p:extLst>
          </p:nvPr>
        </p:nvGraphicFramePr>
        <p:xfrm>
          <a:off x="6096000" y="1481380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15640" progId="Equation.DSMT4">
                  <p:embed/>
                </p:oleObj>
              </mc:Choice>
              <mc:Fallback>
                <p:oleObj name="Equation" r:id="rId4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481380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6"/>
          <p:cNvSpPr txBox="1">
            <a:spLocks noChangeArrowheads="1"/>
          </p:cNvSpPr>
          <p:nvPr/>
        </p:nvSpPr>
        <p:spPr bwMode="auto">
          <a:xfrm>
            <a:off x="777676" y="2055463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Làm tròn đến hàng trăm:             và 6,(234)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43811"/>
              </p:ext>
            </p:extLst>
          </p:nvPr>
        </p:nvGraphicFramePr>
        <p:xfrm>
          <a:off x="4686572" y="2173161"/>
          <a:ext cx="760041" cy="43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572" y="2173161"/>
                        <a:ext cx="760041" cy="43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61293"/>
              </p:ext>
            </p:extLst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6"/>
          <p:cNvSpPr txBox="1">
            <a:spLocks noChangeArrowheads="1"/>
          </p:cNvSpPr>
          <p:nvPr/>
        </p:nvSpPr>
        <p:spPr bwMode="auto">
          <a:xfrm>
            <a:off x="268881" y="2566470"/>
            <a:ext cx="763190" cy="54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76707" y="2884540"/>
            <a:ext cx="39869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0   = 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59265…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17412"/>
              </p:ext>
            </p:extLst>
          </p:nvPr>
        </p:nvGraphicFramePr>
        <p:xfrm>
          <a:off x="2295337" y="2977875"/>
          <a:ext cx="3460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5337" y="2977875"/>
                        <a:ext cx="34603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066592" y="288454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032988" y="28409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0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35900" y="3364141"/>
            <a:ext cx="3887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-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421356…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48809"/>
              </p:ext>
            </p:extLst>
          </p:nvPr>
        </p:nvGraphicFramePr>
        <p:xfrm>
          <a:off x="1032071" y="3334143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15640" progId="Equation.DSMT4">
                  <p:embed/>
                </p:oleObj>
              </mc:Choice>
              <mc:Fallback>
                <p:oleObj name="Equation" r:id="rId12" imgW="55872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2071" y="3334143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098436" y="338100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173182" y="3354144"/>
            <a:ext cx="843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176707" y="4045195"/>
            <a:ext cx="3858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= -2,2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797...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65857"/>
              </p:ext>
            </p:extLst>
          </p:nvPr>
        </p:nvGraphicFramePr>
        <p:xfrm>
          <a:off x="1620174" y="4062529"/>
          <a:ext cx="888160" cy="50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228600" progId="Equation.DSMT4">
                  <p:embed/>
                </p:oleObj>
              </mc:Choice>
              <mc:Fallback>
                <p:oleObj name="Equation" r:id="rId13" imgW="3171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0174" y="4062529"/>
                        <a:ext cx="888160" cy="50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920150" y="4067980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867338" y="4045194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236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491886" y="4682630"/>
            <a:ext cx="3230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(234)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,2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4...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887650" y="4661698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891253" y="466169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234</a:t>
            </a:r>
          </a:p>
        </p:txBody>
      </p:sp>
    </p:spTree>
    <p:extLst>
      <p:ext uri="{BB962C8B-B14F-4D97-AF65-F5344CB8AC3E}">
        <p14:creationId xmlns:p14="http://schemas.microsoft.com/office/powerpoint/2010/main" val="293754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4" grpId="0"/>
      <p:bldP spid="15" grpId="0"/>
      <p:bldP spid="23" grpId="0"/>
      <p:bldP spid="24" grpId="0"/>
      <p:bldP spid="27" grpId="0"/>
      <p:bldP spid="28" grpId="0"/>
      <p:bldP spid="32" grpId="0"/>
      <p:bldP spid="34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6" y="376240"/>
            <a:ext cx="6074810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u vi một cái bánh xe có bán kính 65cm và làm tròn đến kết quả hàng đơn vị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 xe trên thực tế hình gì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25078" y="-8256"/>
            <a:ext cx="3049341" cy="2543493"/>
          </a:xfrm>
          <a:prstGeom prst="rect">
            <a:avLst/>
          </a:prstGeom>
        </p:spPr>
      </p:pic>
      <p:sp>
        <p:nvSpPr>
          <p:cNvPr id="37" name="Title 6"/>
          <p:cNvSpPr txBox="1">
            <a:spLocks noChangeArrowheads="1"/>
          </p:cNvSpPr>
          <p:nvPr/>
        </p:nvSpPr>
        <p:spPr bwMode="auto">
          <a:xfrm>
            <a:off x="777676" y="1861915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ính diện tích hình tròn ta dung công thức nào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Title 6"/>
          <p:cNvSpPr txBox="1">
            <a:spLocks noChangeArrowheads="1"/>
          </p:cNvSpPr>
          <p:nvPr/>
        </p:nvSpPr>
        <p:spPr bwMode="auto">
          <a:xfrm>
            <a:off x="3346450" y="1084487"/>
            <a:ext cx="1014033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88731" y="2295629"/>
            <a:ext cx="6255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 vi bánh xe có bán kính là 65 cm là:</a:t>
            </a:r>
            <a:endParaRPr lang="vi-VN" sz="2800" b="1" dirty="0">
              <a:solidFill>
                <a:schemeClr val="tx2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45817" y="2986334"/>
            <a:ext cx="5361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2.r.π=2.65.π =408,407045 (cm)</a:t>
            </a:r>
            <a:endParaRPr lang="vi-VN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69498" y="3677039"/>
            <a:ext cx="6612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,407045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ị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(cm)</a:t>
            </a:r>
            <a:endParaRPr lang="vi-VN" sz="2800" b="1" dirty="0"/>
          </a:p>
        </p:txBody>
      </p:sp>
    </p:spTree>
    <p:extLst>
      <p:ext uri="{BB962C8B-B14F-4D97-AF65-F5344CB8AC3E}">
        <p14:creationId xmlns:p14="http://schemas.microsoft.com/office/powerpoint/2010/main" val="124387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1" grpId="1"/>
      <p:bldP spid="37" grpId="0"/>
      <p:bldP spid="37" grpId="1"/>
      <p:bldP spid="37" grpId="2"/>
      <p:bldP spid="38" grpId="0"/>
      <p:bldP spid="4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45,67358 là tròn đến hàng phần trăm là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746890" y="2479640"/>
            <a:ext cx="2266428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/>
              <a:t>A. 45</a:t>
            </a:r>
            <a:endParaRPr lang="vi-VN" sz="3200" kern="1200" dirty="0"/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/>
              <a:t>B. 45,67</a:t>
            </a:r>
            <a:endParaRPr lang="vi-VN" sz="3200" kern="1200" dirty="0"/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/>
              <a:t>C. 45,68</a:t>
            </a:r>
            <a:endParaRPr lang="vi-VN" sz="3200" kern="12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95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125,926 là tròn đến hàng Chục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:</a:t>
            </a: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593179" y="2479640"/>
            <a:ext cx="2420139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12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13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125,9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94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05804" y="3352681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Về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hà xem lại phần 1 làm tròn số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hiểu nội dung phần quy tắ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Làm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ài tập 1, 2 SGK Trang 4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Xem trước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ội dung tiết 2 phần 2: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căn cứ vào độ chính xác cho trước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4713" y="681516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ò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25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1584" y="1292068"/>
            <a:ext cx="9463556" cy="27474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1458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algn="ctr" eaLnBrk="1" hangingPunct="1"/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28155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51458"/>
              </p:ext>
            </p:extLst>
          </p:nvPr>
        </p:nvGraphicFramePr>
        <p:xfrm>
          <a:off x="1170150" y="2254250"/>
          <a:ext cx="9572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0150" y="2254250"/>
                        <a:ext cx="957262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/>
              <a:t>A. 2,82</a:t>
            </a:r>
            <a:endParaRPr lang="vi-VN" sz="4200" kern="1200" dirty="0"/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/>
              <a:t>B. 2,828</a:t>
            </a:r>
            <a:endParaRPr lang="vi-VN" sz="4200" kern="1200" dirty="0"/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/>
              <a:t>C. 2,8284</a:t>
            </a:r>
            <a:endParaRPr lang="vi-VN" sz="4200" kern="1200" dirty="0"/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1" animBg="1"/>
      <p:bldP spid="7" grpId="2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99FFCC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74053" y="-1007877"/>
            <a:ext cx="4876800" cy="351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8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294" y="2613503"/>
            <a:ext cx="4572000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9" name="Text Box 5"/>
          <p:cNvSpPr txBox="1"/>
          <p:nvPr/>
        </p:nvSpPr>
        <p:spPr>
          <a:xfrm>
            <a:off x="4722495" y="147320"/>
            <a:ext cx="1826895" cy="5835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1516859" y="834390"/>
            <a:ext cx="953987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VÀ ƯỚC LƯỢNG KẾT QUẢ</a:t>
            </a:r>
          </a:p>
        </p:txBody>
      </p:sp>
      <p:sp>
        <p:nvSpPr>
          <p:cNvPr id="5" name="Flowchart: Alternate Process 4"/>
          <p:cNvSpPr/>
          <p:nvPr/>
        </p:nvSpPr>
        <p:spPr>
          <a:xfrm>
            <a:off x="305276" y="2553241"/>
            <a:ext cx="10904097" cy="2659341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/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lvl="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6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305522" y="1795965"/>
            <a:ext cx="31972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ỤC</a:t>
            </a:r>
            <a:r>
              <a:rPr kumimoji="0" lang="en-US" altLang="zh-CN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IÊU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Flowchart: Alternate Process 17"/>
          <p:cNvSpPr/>
          <p:nvPr/>
        </p:nvSpPr>
        <p:spPr>
          <a:xfrm>
            <a:off x="305276" y="5255800"/>
            <a:ext cx="10751458" cy="1658910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ư duy và 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ậ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luận toán học. 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hoá toán học. giao t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toán học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án học v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ộc số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951215" y="1444706"/>
            <a:ext cx="2828327" cy="498218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ờ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3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5" grpId="0" bldLvl="0" animBg="1"/>
      <p:bldP spid="5" grpId="1" animBg="1"/>
      <p:bldP spid="19" grpId="0" bldLvl="0" animBg="1"/>
      <p:bldP spid="19" grpId="1" animBg="1"/>
      <p:bldP spid="18" grpId="0" bldLvl="0" animBg="1"/>
      <p:bldP spid="18" grpId="1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28155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 12,(91)=12,919191...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12,91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12,919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12,92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511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4"/>
            <a:ext cx="11520170" cy="88630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a) 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a=        = 2,23606..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a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2,23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2,236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2,2361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75220">
                <a:srgbClr val="64BBDF"/>
              </a:gs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noProof="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50025"/>
              </p:ext>
            </p:extLst>
          </p:nvPr>
        </p:nvGraphicFramePr>
        <p:xfrm>
          <a:off x="4653640" y="1573370"/>
          <a:ext cx="619444" cy="61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3640" y="1573370"/>
                        <a:ext cx="619444" cy="61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60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1" animBg="1"/>
      <p:bldP spid="3" grpId="2" animBg="1"/>
      <p:bldP spid="4" grpId="0" bldLvl="0" animBg="1"/>
      <p:bldP spid="4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4"/>
            <a:ext cx="11520170" cy="88630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b) 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b= 6 547,1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6547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6548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</a:t>
            </a:r>
            <a:r>
              <a:rPr lang="en-US" sz="4200" dirty="0">
                <a:solidFill>
                  <a:srgbClr val="FFFFFF"/>
                </a:solidFill>
                <a:latin typeface="Arial"/>
                <a:ea typeface="SimSun"/>
              </a:rPr>
              <a:t>6500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75220">
                <a:srgbClr val="64BBDF"/>
              </a:gs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55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animBg="1"/>
      <p:bldP spid="3" grpId="1" animBg="1"/>
      <p:bldP spid="4" grpId="0" bldLvl="0" animBg="1"/>
      <p:bldP spid="4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72160" y="826135"/>
            <a:ext cx="5995670" cy="1593850"/>
          </a:xfrm>
        </p:spPr>
        <p:txBody>
          <a:bodyPr/>
          <a:lstStyle/>
          <a:p>
            <a:pPr marL="0" indent="0">
              <a:buNone/>
            </a:pPr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23" name="AutoShape 18"/>
          <p:cNvSpPr/>
          <p:nvPr/>
        </p:nvSpPr>
        <p:spPr>
          <a:xfrm>
            <a:off x="3577473" y="987108"/>
            <a:ext cx="4883785" cy="3041015"/>
          </a:xfrm>
          <a:prstGeom prst="cloudCallout">
            <a:avLst>
              <a:gd name="adj1" fmla="val -49449"/>
              <a:gd name="adj2" fmla="val 56838"/>
            </a:avLst>
          </a:prstGeom>
          <a:solidFill>
            <a:srgbClr val="99CCFF"/>
          </a:solidFill>
          <a:ln w="9525" cap="flat" cmpd="sng">
            <a:solidFill>
              <a:srgbClr val="FFFF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4" name="Picture 17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995" y="129206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2585085" y="147320"/>
            <a:ext cx="8547100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 algn="ctr" eaLnBrk="1" hangingPunct="1">
              <a:defRPr/>
            </a:pPr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2737964" y="3015105"/>
            <a:ext cx="733933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HÌNH THÀNH KIẾN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  <p:bldP spid="23" grpId="1" animBg="1"/>
      <p:bldP spid="23" grpId="2" animBg="1"/>
      <p:bldP spid="23" grpId="3" animBg="1"/>
      <p:bldP spid="25" grpId="0" bldLvl="0" animBg="1"/>
      <p:bldP spid="25" grpId="1" animBg="1"/>
      <p:bldP spid="100" grpId="1"/>
      <p:bldP spid="100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 algn="ctr" eaLnBrk="1" hangingPunct="1">
              <a:defRPr/>
            </a:pPr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a) Gọi x là số làm tròn đến hàng chục của số a = 3128. Hãy chứng tỏ:</a:t>
            </a:r>
          </a:p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               và  </a:t>
            </a:r>
          </a:p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b) Gọi y là số làm tròn đến hàng phần trăm của    . </a:t>
            </a:r>
            <a:r>
              <a:rPr lang="vi-VN" sz="2600" dirty="0">
                <a:latin typeface="Times New Roman" panose="02020603050405020304" pitchFamily="18" charset="0"/>
              </a:rPr>
              <a:t>Hãy chứng tỏ</a:t>
            </a:r>
          </a:p>
          <a:p>
            <a:pPr lvl="0" algn="just"/>
            <a:r>
              <a:rPr lang="vi-VN" sz="2600" dirty="0">
                <a:latin typeface="Times New Roman" panose="02020603050405020304" pitchFamily="18" charset="0"/>
              </a:rPr>
              <a:t> </a:t>
            </a:r>
            <a:endParaRPr kumimoji="0" lang="en-US" sz="2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SimSun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00868"/>
              </p:ext>
            </p:extLst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25996"/>
              </p:ext>
            </p:extLst>
          </p:nvPr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62144"/>
              </p:ext>
            </p:extLst>
          </p:nvPr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177480" progId="Equation.DSMT4">
                  <p:embed/>
                </p:oleObj>
              </mc:Choice>
              <mc:Fallback>
                <p:oleObj name="Equation" r:id="rId8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92317"/>
              </p:ext>
            </p:extLst>
          </p:nvPr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78033"/>
              </p:ext>
            </p:extLst>
          </p:nvPr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431640" progId="Equation.DSMT4">
                  <p:embed/>
                </p:oleObj>
              </mc:Choice>
              <mc:Fallback>
                <p:oleObj name="Equation" r:id="rId12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loud 34"/>
          <p:cNvSpPr/>
          <p:nvPr/>
        </p:nvSpPr>
        <p:spPr bwMode="auto">
          <a:xfrm>
            <a:off x="5102969" y="3363317"/>
            <a:ext cx="6105520" cy="2594846"/>
          </a:xfrm>
          <a:prstGeom prst="cloud">
            <a:avLst/>
          </a:prstGeom>
          <a:gradFill rotWithShape="0">
            <a:gsLst>
              <a:gs pos="0">
                <a:srgbClr val="92D05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vi-VN" sz="2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hoạt động nhóm thảo luận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ần HĐKP 2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404812" y="3195687"/>
            <a:ext cx="6301740" cy="3057116"/>
          </a:xfrm>
          <a:prstGeom prst="cloudCallout">
            <a:avLst/>
          </a:prstGeom>
          <a:gradFill rotWithShape="0">
            <a:gsLst>
              <a:gs pos="0">
                <a:srgbClr val="FFFF0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D: a)</a:t>
            </a:r>
            <a:r>
              <a:rPr kumimoji="0" lang="vi-VN" sz="2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ước</a:t>
            </a:r>
            <a:r>
              <a:rPr kumimoji="0" lang="vi-VN" sz="2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iên ta thay thế số a vào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sz="2800" baseline="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vế của bất đẳng thức để tinh,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 đó dựa vào kết quả để so sánh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16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1"/>
      <p:bldP spid="32" grpId="2"/>
      <p:bldP spid="35" grpId="0" animBg="1"/>
      <p:bldP spid="35" grpId="1" animBg="1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a) Gọi x là số làm tròn đến hàng chục của số a = 3128. Hãy chứng tỏ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            và 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b) Gọi y là số làm tròn đến hàng phần trăm của    .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ãy chứng tỏ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177480" progId="Equation.DSMT4">
                  <p:embed/>
                </p:oleObj>
              </mc:Choice>
              <mc:Fallback>
                <p:oleObj name="Equation" r:id="rId8" imgW="990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431640" progId="Equation.DSMT4">
                  <p:embed/>
                </p:oleObj>
              </mc:Choice>
              <mc:Fallback>
                <p:oleObj name="Equation" r:id="rId12" imgW="914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9"/>
          <p:cNvSpPr txBox="1"/>
          <p:nvPr/>
        </p:nvSpPr>
        <p:spPr>
          <a:xfrm>
            <a:off x="574673" y="3133682"/>
            <a:ext cx="93332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2800" u="sng" noProof="0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Giải:</a:t>
            </a:r>
            <a:endParaRPr kumimoji="0" lang="vi-VN" sz="2600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16859" y="3198168"/>
            <a:ext cx="44573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Ta 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ó: a=3128 =&gt; x = 3130</a:t>
            </a:r>
            <a:endParaRPr lang="vi-VN" sz="2800" dirty="0"/>
          </a:p>
        </p:txBody>
      </p:sp>
      <p:sp>
        <p:nvSpPr>
          <p:cNvPr id="3" name="Rectangle 2"/>
          <p:cNvSpPr/>
          <p:nvPr/>
        </p:nvSpPr>
        <p:spPr>
          <a:xfrm>
            <a:off x="1139506" y="3730526"/>
            <a:ext cx="4915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−x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|3128−3130| = |−2| =2 ≤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vi-VN" sz="2800" dirty="0"/>
          </a:p>
        </p:txBody>
      </p:sp>
      <p:sp>
        <p:nvSpPr>
          <p:cNvPr id="4" name="Rectangle 3"/>
          <p:cNvSpPr/>
          <p:nvPr/>
        </p:nvSpPr>
        <p:spPr>
          <a:xfrm>
            <a:off x="6680984" y="3657957"/>
            <a:ext cx="1933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 |a−x|≤5</a:t>
            </a:r>
            <a:endParaRPr lang="vi-VN" sz="2800" dirty="0"/>
          </a:p>
        </p:txBody>
      </p:sp>
      <p:sp>
        <p:nvSpPr>
          <p:cNvPr id="5" name="Rectangle 4"/>
          <p:cNvSpPr/>
          <p:nvPr/>
        </p:nvSpPr>
        <p:spPr>
          <a:xfrm>
            <a:off x="1168400" y="4189260"/>
            <a:ext cx="3894328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: </a:t>
            </a:r>
            <a:endParaRPr lang="vi-VN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- 5 = 3128  - 5=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123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51575" y="4689550"/>
            <a:ext cx="4293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 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5 = 3128 + 5 =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133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76040" y="5433080"/>
            <a:ext cx="2866490" cy="5475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−5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+5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2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0"/>
      <p:bldP spid="32" grpId="1"/>
      <p:bldP spid="14" grpId="0"/>
      <p:bldP spid="14" grpId="1"/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a) Gọi x là số làm tròn đến hàng chục của số a = 3128. Hãy chứng tỏ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            và 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b) Gọi y là số làm tròn đến hàng phần trăm của    .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ãy chứng tỏ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177480" progId="Equation.DSMT4">
                  <p:embed/>
                </p:oleObj>
              </mc:Choice>
              <mc:Fallback>
                <p:oleObj name="Equation" r:id="rId8" imgW="990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431640" progId="Equation.DSMT4">
                  <p:embed/>
                </p:oleObj>
              </mc:Choice>
              <mc:Fallback>
                <p:oleObj name="Equation" r:id="rId12" imgW="914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9"/>
          <p:cNvSpPr txBox="1"/>
          <p:nvPr/>
        </p:nvSpPr>
        <p:spPr>
          <a:xfrm>
            <a:off x="574673" y="3133682"/>
            <a:ext cx="93332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Giải:</a:t>
            </a:r>
            <a:endParaRPr kumimoji="0" lang="vi-VN" sz="2600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16860" y="3287375"/>
            <a:ext cx="9158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o y là số làm tròn đến hàng phần trăm của     nên y = 0,33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98880"/>
              </p:ext>
            </p:extLst>
          </p:nvPr>
        </p:nvGraphicFramePr>
        <p:xfrm>
          <a:off x="8309251" y="3221257"/>
          <a:ext cx="381595" cy="76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9251" y="3221257"/>
                        <a:ext cx="381595" cy="763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593180" y="4126884"/>
            <a:ext cx="9158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 </a:t>
            </a:r>
          </a:p>
        </p:txBody>
      </p:sp>
      <p:graphicFrame>
        <p:nvGraphicFramePr>
          <p:cNvPr id="1073742854" name="Object 10737428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08608"/>
              </p:ext>
            </p:extLst>
          </p:nvPr>
        </p:nvGraphicFramePr>
        <p:xfrm>
          <a:off x="2432688" y="4096651"/>
          <a:ext cx="4273864" cy="71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55520" imgH="431640" progId="Equation.DSMT4">
                  <p:embed/>
                </p:oleObj>
              </mc:Choice>
              <mc:Fallback>
                <p:oleObj name="Equation" r:id="rId16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32688" y="4096651"/>
                        <a:ext cx="4273864" cy="71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3742855" name="Rectangle 1073742854"/>
          <p:cNvSpPr/>
          <p:nvPr/>
        </p:nvSpPr>
        <p:spPr>
          <a:xfrm>
            <a:off x="6706552" y="4218672"/>
            <a:ext cx="2876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/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00(3)     0,005</a:t>
            </a:r>
          </a:p>
        </p:txBody>
      </p:sp>
      <p:graphicFrame>
        <p:nvGraphicFramePr>
          <p:cNvPr id="1073742856" name="Object 10737428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89072"/>
              </p:ext>
            </p:extLst>
          </p:nvPr>
        </p:nvGraphicFramePr>
        <p:xfrm>
          <a:off x="1745816" y="5094911"/>
          <a:ext cx="1907975" cy="75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431640" progId="Equation.DSMT4">
                  <p:embed/>
                </p:oleObj>
              </mc:Choice>
              <mc:Fallback>
                <p:oleObj name="Equation" r:id="rId18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45816" y="5094911"/>
                        <a:ext cx="1907975" cy="75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742857" name="Object 10737428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6952"/>
              </p:ext>
            </p:extLst>
          </p:nvPr>
        </p:nvGraphicFramePr>
        <p:xfrm>
          <a:off x="8222087" y="4197652"/>
          <a:ext cx="392440" cy="47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52280" progId="Equation.DSMT4">
                  <p:embed/>
                </p:oleObj>
              </mc:Choice>
              <mc:Fallback>
                <p:oleObj name="Equation" r:id="rId20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22087" y="4197652"/>
                        <a:ext cx="392440" cy="47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60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7374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7374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0"/>
      <p:bldP spid="32" grpId="1"/>
      <p:bldP spid="14" grpId="0"/>
      <p:bldP spid="14" grpId="1"/>
      <p:bldP spid="23" grpId="0"/>
      <p:bldP spid="61" grpId="0"/>
      <p:bldP spid="10737428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pic>
        <p:nvPicPr>
          <p:cNvPr id="20" name="Picture 19"/>
          <p:cNvPicPr/>
          <p:nvPr/>
        </p:nvPicPr>
        <p:blipFill>
          <a:blip r:embed="rId3"/>
          <a:stretch>
            <a:fillRect/>
          </a:stretch>
        </p:blipFill>
        <p:spPr>
          <a:xfrm>
            <a:off x="219437" y="1612564"/>
            <a:ext cx="581620" cy="654446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58946" y="1690197"/>
            <a:ext cx="10311256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ta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alt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37026"/>
              </p:ext>
            </p:extLst>
          </p:nvPr>
        </p:nvGraphicFramePr>
        <p:xfrm>
          <a:off x="9301398" y="1703908"/>
          <a:ext cx="1136305" cy="45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53890" progId="Equation.DSMT4">
                  <p:embed/>
                </p:oleObj>
              </mc:Choice>
              <mc:Fallback>
                <p:oleObj name="Equation" r:id="rId4" imgW="63472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398" y="1703908"/>
                        <a:ext cx="1136305" cy="457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6206" y="2625060"/>
            <a:ext cx="104547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87903" y="2894767"/>
            <a:ext cx="10904097" cy="88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Callout 10"/>
          <p:cNvSpPr/>
          <p:nvPr/>
        </p:nvSpPr>
        <p:spPr bwMode="auto">
          <a:xfrm>
            <a:off x="2627581" y="4052894"/>
            <a:ext cx="7665964" cy="2042212"/>
          </a:xfrm>
          <a:prstGeom prst="wedgeEllipseCallout">
            <a:avLst/>
          </a:prstGeom>
          <a:gradFill rotWithShape="0">
            <a:gsLst>
              <a:gs pos="0">
                <a:srgbClr val="FFFFCC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</a:t>
            </a:r>
            <a:endParaRPr kumimoji="0" lang="vi-VN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67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6" grpId="0" animBg="1"/>
      <p:bldP spid="9" grpId="0"/>
      <p:bldP spid="10" grpId="0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5" name="Rectangle 4"/>
          <p:cNvSpPr/>
          <p:nvPr/>
        </p:nvSpPr>
        <p:spPr>
          <a:xfrm>
            <a:off x="448394" y="1614699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dirty="0"/>
          </a:p>
        </p:txBody>
      </p:sp>
      <p:sp>
        <p:nvSpPr>
          <p:cNvPr id="8" name="Rectangle 7"/>
          <p:cNvSpPr/>
          <p:nvPr/>
        </p:nvSpPr>
        <p:spPr>
          <a:xfrm>
            <a:off x="448394" y="2076364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456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1137" y="253767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3987" y="2998980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03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36776"/>
              </p:ext>
            </p:extLst>
          </p:nvPr>
        </p:nvGraphicFramePr>
        <p:xfrm>
          <a:off x="1211584" y="3027321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584" y="3027321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1137" y="3559745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76849" y="4120510"/>
            <a:ext cx="51756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23" name="Rectangle 22"/>
          <p:cNvSpPr/>
          <p:nvPr/>
        </p:nvSpPr>
        <p:spPr>
          <a:xfrm>
            <a:off x="413987" y="4647120"/>
            <a:ext cx="896373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6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5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84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5" grpId="0"/>
      <p:bldP spid="8" grpId="0"/>
      <p:bldP spid="12" grpId="0"/>
      <p:bldP spid="21" grpId="0"/>
      <p:bldP spid="22" grpId="0"/>
      <p:bldP spid="19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5" name="Rectangle 4"/>
          <p:cNvSpPr/>
          <p:nvPr/>
        </p:nvSpPr>
        <p:spPr>
          <a:xfrm>
            <a:off x="448394" y="1614699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í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: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8394" y="2076364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456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1137" y="253767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3987" y="2998980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03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11584" y="3027321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584" y="3027321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1137" y="3559745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1137" y="4120153"/>
            <a:ext cx="4380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413986" y="4553041"/>
            <a:ext cx="9650601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9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6 000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67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1" animBg="1"/>
      <p:bldP spid="13" grpId="1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9965" y="-761365"/>
            <a:ext cx="4876800" cy="351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8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294" y="2613503"/>
            <a:ext cx="4572000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9" name="Text Box 5"/>
          <p:cNvSpPr txBox="1"/>
          <p:nvPr/>
        </p:nvSpPr>
        <p:spPr>
          <a:xfrm>
            <a:off x="4722495" y="147320"/>
            <a:ext cx="1826895" cy="5835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1516859" y="834390"/>
            <a:ext cx="953987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VÀ ƯỚC LƯỢNG KẾT QUẢ</a:t>
            </a:r>
          </a:p>
        </p:txBody>
      </p:sp>
      <p:sp>
        <p:nvSpPr>
          <p:cNvPr id="19" name="Flowchart: Alternate Process 18"/>
          <p:cNvSpPr/>
          <p:nvPr/>
        </p:nvSpPr>
        <p:spPr>
          <a:xfrm>
            <a:off x="2204085" y="1976716"/>
            <a:ext cx="31972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. KHỞI ĐỘNG</a:t>
            </a:r>
          </a:p>
        </p:txBody>
      </p:sp>
      <p:sp>
        <p:nvSpPr>
          <p:cNvPr id="5" name="Flowchart: Alternate Process 4"/>
          <p:cNvSpPr/>
          <p:nvPr/>
        </p:nvSpPr>
        <p:spPr>
          <a:xfrm>
            <a:off x="2967355" y="2894965"/>
            <a:ext cx="554418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. HÌNH THÀNH KIẾN THỨC</a:t>
            </a:r>
          </a:p>
        </p:txBody>
      </p:sp>
      <p:sp>
        <p:nvSpPr>
          <p:cNvPr id="18" name="Flowchart: Alternate Process 17"/>
          <p:cNvSpPr/>
          <p:nvPr/>
        </p:nvSpPr>
        <p:spPr>
          <a:xfrm>
            <a:off x="3886835" y="3963670"/>
            <a:ext cx="3204210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. LUYỆN TẬP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4646295" y="5031740"/>
            <a:ext cx="3265170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. VẬN DỤNG</a:t>
            </a:r>
          </a:p>
        </p:txBody>
      </p:sp>
    </p:spTree>
    <p:extLst>
      <p:ext uri="{BB962C8B-B14F-4D97-AF65-F5344CB8AC3E}">
        <p14:creationId xmlns:p14="http://schemas.microsoft.com/office/powerpoint/2010/main" val="168312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19" grpId="0" bldLvl="0" animBg="1"/>
      <p:bldP spid="19" grpId="1" animBg="1"/>
      <p:bldP spid="5" grpId="0" bldLvl="0" animBg="1"/>
      <p:bldP spid="5" grpId="1" animBg="1"/>
      <p:bldP spid="18" grpId="0" bldLvl="0" animBg="1"/>
      <p:bldP spid="18" grpId="1" animBg="1"/>
      <p:bldP spid="6" grpId="0" bldLvl="0" animBg="1"/>
      <p:bldP spid="6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5" name="Rectangle 4"/>
          <p:cNvSpPr/>
          <p:nvPr/>
        </p:nvSpPr>
        <p:spPr>
          <a:xfrm>
            <a:off x="448394" y="1614699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í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: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8394" y="2076364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456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1137" y="253767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3987" y="2998980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03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11584" y="3027321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584" y="3027321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1137" y="3559745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371" y="4006078"/>
            <a:ext cx="5832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6" name="Rectangle 5"/>
          <p:cNvSpPr/>
          <p:nvPr/>
        </p:nvSpPr>
        <p:spPr>
          <a:xfrm>
            <a:off x="436528" y="4551511"/>
            <a:ext cx="2694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endParaRPr lang="vi-VN" dirty="0"/>
          </a:p>
        </p:txBody>
      </p:sp>
      <p:sp>
        <p:nvSpPr>
          <p:cNvPr id="9" name="Rectangle 8"/>
          <p:cNvSpPr/>
          <p:nvPr/>
        </p:nvSpPr>
        <p:spPr>
          <a:xfrm>
            <a:off x="3444727" y="4551511"/>
            <a:ext cx="7870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,41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3562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414</a:t>
            </a:r>
            <a:endParaRPr lang="vi-V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04312"/>
              </p:ext>
            </p:extLst>
          </p:nvPr>
        </p:nvGraphicFramePr>
        <p:xfrm>
          <a:off x="2857905" y="4421147"/>
          <a:ext cx="547183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7905" y="4421147"/>
                        <a:ext cx="547183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Callout 10"/>
          <p:cNvSpPr/>
          <p:nvPr/>
        </p:nvSpPr>
        <p:spPr bwMode="auto">
          <a:xfrm>
            <a:off x="3043240" y="4910732"/>
            <a:ext cx="4273864" cy="1947268"/>
          </a:xfrm>
          <a:prstGeom prst="cloudCallou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ặp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ôi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nh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Cloud Callout 18"/>
          <p:cNvSpPr/>
          <p:nvPr/>
        </p:nvSpPr>
        <p:spPr bwMode="auto">
          <a:xfrm>
            <a:off x="3121651" y="4910732"/>
            <a:ext cx="4273864" cy="1947268"/>
          </a:xfrm>
          <a:prstGeom prst="cloudCallou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ặp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ôi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nh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61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4" grpId="0"/>
      <p:bldP spid="6" grpId="0"/>
      <p:bldP spid="9" grpId="0"/>
      <p:bldP spid="11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31800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hực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à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821" y="2157898"/>
            <a:ext cx="2284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4977890" y="2055258"/>
            <a:ext cx="333136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=0,005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12869"/>
              </p:ext>
            </p:extLst>
          </p:nvPr>
        </p:nvGraphicFramePr>
        <p:xfrm>
          <a:off x="2432688" y="2087206"/>
          <a:ext cx="251142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2688" y="2087206"/>
                        <a:ext cx="251142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9437" y="2674514"/>
            <a:ext cx="6740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634 755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 = 70</a:t>
            </a:r>
            <a:endParaRPr lang="vi-VN" dirty="0"/>
          </a:p>
        </p:txBody>
      </p:sp>
      <p:sp>
        <p:nvSpPr>
          <p:cNvPr id="19" name="Rectangle 18"/>
          <p:cNvSpPr/>
          <p:nvPr/>
        </p:nvSpPr>
        <p:spPr>
          <a:xfrm>
            <a:off x="219614" y="3216009"/>
            <a:ext cx="713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vi-VN" u="sng" dirty="0"/>
          </a:p>
        </p:txBody>
      </p:sp>
      <p:sp>
        <p:nvSpPr>
          <p:cNvPr id="16" name="Rectangle 15"/>
          <p:cNvSpPr/>
          <p:nvPr/>
        </p:nvSpPr>
        <p:spPr>
          <a:xfrm>
            <a:off x="276757" y="3677674"/>
            <a:ext cx="37008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d = 0,005</a:t>
            </a:r>
            <a:endParaRPr lang="vi-VN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9181"/>
              </p:ext>
            </p:extLst>
          </p:nvPr>
        </p:nvGraphicFramePr>
        <p:xfrm>
          <a:off x="3882749" y="3659024"/>
          <a:ext cx="600394" cy="4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2749" y="3659024"/>
                        <a:ext cx="600394" cy="4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441685" y="3659024"/>
            <a:ext cx="4403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hìn</a:t>
            </a:r>
            <a:endParaRPr lang="vi-VN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9181"/>
              </p:ext>
            </p:extLst>
          </p:nvPr>
        </p:nvGraphicFramePr>
        <p:xfrm>
          <a:off x="3900170" y="4163219"/>
          <a:ext cx="600394" cy="4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0170" y="4163219"/>
                        <a:ext cx="600394" cy="4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441685" y="4181869"/>
            <a:ext cx="5530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,7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205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vi-VN" dirty="0"/>
          </a:p>
        </p:txBody>
      </p:sp>
      <p:sp>
        <p:nvSpPr>
          <p:cNvPr id="26" name="Rectangle 25"/>
          <p:cNvSpPr/>
          <p:nvPr/>
        </p:nvSpPr>
        <p:spPr>
          <a:xfrm>
            <a:off x="4401449" y="4643534"/>
            <a:ext cx="280557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,73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85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4" grpId="1"/>
      <p:bldP spid="2" grpId="0"/>
      <p:bldP spid="3" grpId="0"/>
      <p:bldP spid="11" grpId="0"/>
      <p:bldP spid="19" grpId="0"/>
      <p:bldP spid="16" grpId="0"/>
      <p:bldP spid="20" grpId="0"/>
      <p:bldP spid="23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31800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</a:p>
        </p:txBody>
      </p:sp>
      <p:sp>
        <p:nvSpPr>
          <p:cNvPr id="2" name="Rectangle 1"/>
          <p:cNvSpPr/>
          <p:nvPr/>
        </p:nvSpPr>
        <p:spPr>
          <a:xfrm>
            <a:off x="174821" y="2157898"/>
            <a:ext cx="2284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77890" y="2055258"/>
            <a:ext cx="333136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=0,005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32688" y="2087206"/>
          <a:ext cx="251142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2688" y="2087206"/>
                        <a:ext cx="251142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9437" y="2674514"/>
            <a:ext cx="6740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- 634 755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 = 70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9614" y="3216009"/>
            <a:ext cx="713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vi-VN" sz="24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9437" y="3677674"/>
            <a:ext cx="3256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d=70 </a:t>
            </a:r>
            <a:endParaRPr lang="vi-V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34683"/>
              </p:ext>
            </p:extLst>
          </p:nvPr>
        </p:nvGraphicFramePr>
        <p:xfrm>
          <a:off x="3319998" y="3715924"/>
          <a:ext cx="539826" cy="43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9998" y="3715924"/>
                        <a:ext cx="539826" cy="43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33746" y="3660506"/>
            <a:ext cx="3608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ục</a:t>
            </a:r>
            <a:endParaRPr lang="vi-VN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93165"/>
              </p:ext>
            </p:extLst>
          </p:nvPr>
        </p:nvGraphicFramePr>
        <p:xfrm>
          <a:off x="3319998" y="4244493"/>
          <a:ext cx="539826" cy="43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9998" y="4244493"/>
                        <a:ext cx="539826" cy="43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33746" y="4203203"/>
            <a:ext cx="4817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–634 75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vi-VN" dirty="0"/>
          </a:p>
        </p:txBody>
      </p:sp>
      <p:sp>
        <p:nvSpPr>
          <p:cNvPr id="9" name="Rectangle 8"/>
          <p:cNvSpPr/>
          <p:nvPr/>
        </p:nvSpPr>
        <p:spPr>
          <a:xfrm>
            <a:off x="3833746" y="4727530"/>
            <a:ext cx="33441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–634 800</a:t>
            </a:r>
            <a:endParaRPr lang="vi-VN" dirty="0"/>
          </a:p>
        </p:txBody>
      </p:sp>
      <p:sp>
        <p:nvSpPr>
          <p:cNvPr id="12" name="Oval 11"/>
          <p:cNvSpPr/>
          <p:nvPr/>
        </p:nvSpPr>
        <p:spPr bwMode="auto">
          <a:xfrm>
            <a:off x="2509007" y="5251857"/>
            <a:ext cx="5800244" cy="1606143"/>
          </a:xfrm>
          <a:prstGeom prst="ellipse">
            <a:avLst/>
          </a:prstGeom>
          <a:gradFill rotWithShape="0">
            <a:gsLst>
              <a:gs pos="20000">
                <a:srgbClr val="FFFF0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y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ặp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ôi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ận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ng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50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4" grpId="0"/>
      <p:bldP spid="6" grpId="0"/>
      <p:bldP spid="8" grpId="0"/>
      <p:bldP spid="9" grpId="0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0472"/>
            <a:ext cx="12192000" cy="5947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413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16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Vậ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dụ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56369" y="1597344"/>
            <a:ext cx="94635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ấ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/06/2021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35 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8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000" u="sng" dirty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shareheartbeat.com/dan-so-tphcm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 = 50</a:t>
            </a:r>
            <a:endParaRPr lang="vi-VN" dirty="0"/>
          </a:p>
        </p:txBody>
      </p:sp>
      <p:sp>
        <p:nvSpPr>
          <p:cNvPr id="15" name="Rectangle 14"/>
          <p:cNvSpPr/>
          <p:nvPr/>
        </p:nvSpPr>
        <p:spPr>
          <a:xfrm>
            <a:off x="1440541" y="2740804"/>
            <a:ext cx="5580374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i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1002" y="2740803"/>
            <a:ext cx="798617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u="sng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988674" y="2779723"/>
            <a:ext cx="1167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endParaRPr lang="vi-VN" dirty="0"/>
          </a:p>
        </p:txBody>
      </p:sp>
      <p:sp>
        <p:nvSpPr>
          <p:cNvPr id="17" name="Rectangle 16"/>
          <p:cNvSpPr/>
          <p:nvPr/>
        </p:nvSpPr>
        <p:spPr>
          <a:xfrm>
            <a:off x="1440541" y="3176997"/>
            <a:ext cx="5090432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i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530973" y="3262356"/>
            <a:ext cx="1963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endParaRPr lang="vi-VN" dirty="0"/>
          </a:p>
        </p:txBody>
      </p:sp>
      <p:sp>
        <p:nvSpPr>
          <p:cNvPr id="22" name="Rectangle 21"/>
          <p:cNvSpPr/>
          <p:nvPr/>
        </p:nvSpPr>
        <p:spPr>
          <a:xfrm>
            <a:off x="753670" y="3659629"/>
            <a:ext cx="96161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= 50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G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ấ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2/06/2021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</a:t>
            </a:r>
            <a:endParaRPr lang="vi-VN" dirty="0"/>
          </a:p>
        </p:txBody>
      </p:sp>
      <p:sp>
        <p:nvSpPr>
          <p:cNvPr id="23" name="Rectangle 22"/>
          <p:cNvSpPr/>
          <p:nvPr/>
        </p:nvSpPr>
        <p:spPr>
          <a:xfrm>
            <a:off x="753670" y="4497662"/>
            <a:ext cx="2359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636 00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10719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4" grpId="1"/>
      <p:bldP spid="10" grpId="0"/>
      <p:bldP spid="15" grpId="0"/>
      <p:bldP spid="15" grpId="1"/>
      <p:bldP spid="20" grpId="0"/>
      <p:bldP spid="16" grpId="0"/>
      <p:bldP spid="16" grpId="1"/>
      <p:bldP spid="17" grpId="0" build="allAtOnce"/>
      <p:bldP spid="18" grpId="0"/>
      <p:bldP spid="18" grpId="1"/>
      <p:bldP spid="22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075" y="1139430"/>
            <a:ext cx="10718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Đâ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tiv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32inch.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Vậ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ạ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hé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tiv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d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c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kh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?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946" y="1630385"/>
            <a:ext cx="10598821" cy="522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80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16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V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dụ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3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91002" y="2957669"/>
            <a:ext cx="901209" cy="547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27411" y="1540474"/>
            <a:ext cx="96925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iv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32 inch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iv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c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 = 0,05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 inch       2,54cm)</a:t>
            </a:r>
            <a:endParaRPr lang="vi-VN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8130"/>
              </p:ext>
            </p:extLst>
          </p:nvPr>
        </p:nvGraphicFramePr>
        <p:xfrm>
          <a:off x="3730111" y="2472705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111" y="2472705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40025" y="2818448"/>
            <a:ext cx="7245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=0,05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8235593" y="2818448"/>
            <a:ext cx="1981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endParaRPr lang="vi-VN" b="1" dirty="0"/>
          </a:p>
        </p:txBody>
      </p:sp>
      <p:sp>
        <p:nvSpPr>
          <p:cNvPr id="6" name="Rectangle 5"/>
          <p:cNvSpPr/>
          <p:nvPr/>
        </p:nvSpPr>
        <p:spPr>
          <a:xfrm>
            <a:off x="1242780" y="3183552"/>
            <a:ext cx="5005858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66633" y="3241033"/>
            <a:ext cx="1930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endParaRPr lang="vi-VN" b="1" dirty="0"/>
          </a:p>
        </p:txBody>
      </p:sp>
      <p:sp>
        <p:nvSpPr>
          <p:cNvPr id="8" name="Rectangle 7"/>
          <p:cNvSpPr/>
          <p:nvPr/>
        </p:nvSpPr>
        <p:spPr>
          <a:xfrm>
            <a:off x="865286" y="3661055"/>
            <a:ext cx="3679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1 inch     2,54 cm nên     </a:t>
            </a:r>
            <a:endParaRPr lang="vi-VN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9884"/>
              </p:ext>
            </p:extLst>
          </p:nvPr>
        </p:nvGraphicFramePr>
        <p:xfrm>
          <a:off x="2127412" y="3625856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412" y="3625856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069509" y="3687095"/>
            <a:ext cx="4791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2 inch        32 . 2,54 cm = 81,28 </a:t>
            </a:r>
            <a:r>
              <a:rPr lang="vi-VN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vi-VN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9884"/>
              </p:ext>
            </p:extLst>
          </p:nvPr>
        </p:nvGraphicFramePr>
        <p:xfrm>
          <a:off x="5189966" y="3625856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9966" y="3625856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28272" y="4246960"/>
            <a:ext cx="6999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làm tròn số 81,</a:t>
            </a:r>
            <a:r>
              <a:rPr lang="vi-VN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 (cm) với độ chính xác d= 0,05</a:t>
            </a:r>
            <a:endParaRPr lang="vi-VN" dirty="0"/>
          </a:p>
        </p:txBody>
      </p:sp>
      <p:sp>
        <p:nvSpPr>
          <p:cNvPr id="12" name="Rectangle 11"/>
          <p:cNvSpPr/>
          <p:nvPr/>
        </p:nvSpPr>
        <p:spPr>
          <a:xfrm>
            <a:off x="7673219" y="4157586"/>
            <a:ext cx="2375971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81,3(cm).</a:t>
            </a:r>
            <a:endParaRPr lang="vi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90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4" grpId="1"/>
      <p:bldP spid="20" grpId="0"/>
      <p:bldP spid="2" grpId="0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  <p:bldP spid="24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8089814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657 </a:t>
            </a:r>
            <a:r>
              <a:rPr kumimoji="0" lang="vi-VN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8 được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àm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òn với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 chính xác d =80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906308" y="2479640"/>
            <a:ext cx="3107010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657500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3072514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</a:t>
            </a:r>
            <a:r>
              <a:rPr lang="vi-VN" sz="2800" b="1" dirty="0">
                <a:solidFill>
                  <a:prstClr val="white"/>
                </a:solidFill>
                <a:latin typeface="Euphemia"/>
              </a:rPr>
              <a:t>65740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720046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65746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9743" y="3415538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0663" y="3526617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12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8089814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2,5</a:t>
            </a:r>
            <a:r>
              <a:rPr kumimoji="0" lang="vi-VN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5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 làm tròn với độ chính xác d =0,006</a:t>
            </a: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906308" y="2479640"/>
            <a:ext cx="3107010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2,56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3072514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2,563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720046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2,563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9743" y="3415538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6396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0663" y="3526617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03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05804" y="3352681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Về nhà xem lại nội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ng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 2 làm tròn số căn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ứ vào độ chính xác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Học hiểu nội dung phần chú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 Trang 40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Làm bài tập 3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 Trang 4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Xem trước nội dung tiết 3 phần 3: </a:t>
            </a:r>
            <a:r>
              <a:rPr lang="vi-VN" sz="3200" b="1" dirty="0">
                <a:solidFill>
                  <a:srgbClr val="DF532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lượng các phép tính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DF5327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4713" y="681516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ò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15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owchart: Alternate Process 18"/>
          <p:cNvSpPr/>
          <p:nvPr/>
        </p:nvSpPr>
        <p:spPr>
          <a:xfrm>
            <a:off x="4629785" y="73025"/>
            <a:ext cx="35528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KHỞI ĐỘNG</a:t>
            </a: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5487670" y="2741930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4" name="Text Box 103"/>
          <p:cNvSpPr txBox="1"/>
          <p:nvPr/>
        </p:nvSpPr>
        <p:spPr>
          <a:xfrm>
            <a:off x="982627" y="1093470"/>
            <a:ext cx="10950293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995,784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b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/>
        </p:nvSpPr>
        <p:spPr>
          <a:xfrm>
            <a:off x="1740217" y="3429000"/>
            <a:ext cx="8860155" cy="1117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74100" y="3429000"/>
            <a:ext cx="7627140" cy="88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95,</a:t>
            </a:r>
            <a:r>
              <a:rPr lang="en-US" i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4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995,8</a:t>
            </a:r>
            <a:endParaRPr lang="vi-VN" sz="18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1995,7</a:t>
            </a:r>
            <a:r>
              <a:rPr lang="en-US" i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995,78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9" grpId="1" animBg="1"/>
      <p:bldP spid="3" grpId="0" bldLvl="0" animBg="1"/>
      <p:bldP spid="3" grpId="1" animBg="1"/>
      <p:bldP spid="104" grpId="0"/>
      <p:bldP spid="104" grpId="1"/>
      <p:bldP spid="11" grpId="1" animBg="1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1584" y="1292068"/>
            <a:ext cx="9463556" cy="27474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1082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29" y="1602105"/>
            <a:ext cx="10537544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3,7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1657...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aseline="0" dirty="0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d= 0,00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596912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(HD: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ă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53239"/>
              </p:ext>
            </p:extLst>
          </p:nvPr>
        </p:nvGraphicFramePr>
        <p:xfrm>
          <a:off x="5103853" y="1525270"/>
          <a:ext cx="1605392" cy="56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3853" y="1525270"/>
                        <a:ext cx="1605392" cy="56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674581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3,742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3,74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3,7417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573785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788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29" y="1602105"/>
            <a:ext cx="10537544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b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9 21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3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d = 500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436853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(HD: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921400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921420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283783"/>
            <a:ext cx="3889576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9214000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573785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095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72160" y="826135"/>
            <a:ext cx="5995670" cy="1593850"/>
          </a:xfrm>
        </p:spPr>
        <p:txBody>
          <a:bodyPr/>
          <a:lstStyle/>
          <a:p>
            <a:pPr marL="0" indent="0">
              <a:buNone/>
            </a:pPr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23" name="AutoShape 18"/>
          <p:cNvSpPr/>
          <p:nvPr/>
        </p:nvSpPr>
        <p:spPr>
          <a:xfrm>
            <a:off x="3577473" y="987108"/>
            <a:ext cx="4883785" cy="3041015"/>
          </a:xfrm>
          <a:prstGeom prst="cloudCallout">
            <a:avLst>
              <a:gd name="adj1" fmla="val -49449"/>
              <a:gd name="adj2" fmla="val 56838"/>
            </a:avLst>
          </a:prstGeom>
          <a:solidFill>
            <a:srgbClr val="99CCFF"/>
          </a:solidFill>
          <a:ln w="9525" cap="flat" cmpd="sng">
            <a:solidFill>
              <a:srgbClr val="FFFF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uố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ế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24" name="Picture 17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995" y="129206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2585085" y="147320"/>
            <a:ext cx="8547100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2737964" y="3015105"/>
            <a:ext cx="733933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51807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3" grpId="0" animBg="1"/>
      <p:bldP spid="23" grpId="1" animBg="1"/>
      <p:bldP spid="23" grpId="2" animBg="1"/>
      <p:bldP spid="25" grpId="0" bldLvl="0" animBg="1"/>
      <p:bldP spid="25" grpId="1" animBg="1"/>
      <p:bldP spid="100" grpId="0"/>
      <p:bldP spid="100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129915" y="958850"/>
            <a:ext cx="5615362" cy="944563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2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2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32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36512" y="0"/>
            <a:ext cx="12012370" cy="972446"/>
            <a:chOff x="2310631" y="44721"/>
            <a:chExt cx="2580339" cy="123214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310631" y="81240"/>
              <a:ext cx="2580339" cy="115910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3: LÀM TRÒN SỐ VÀ ƯỚC LƯỢNG KẾT QUẢ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5411" y="1945046"/>
            <a:ext cx="11295212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..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8393" y="2958102"/>
            <a:ext cx="938723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4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148 . 593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2569" y="3546427"/>
            <a:ext cx="7647725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ảm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lang="en-US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ừa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850632" y="3501460"/>
            <a:ext cx="1984997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lain" startAt="7148"/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7000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93         600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39964"/>
              </p:ext>
            </p:extLst>
          </p:nvPr>
        </p:nvGraphicFramePr>
        <p:xfrm>
          <a:off x="8574520" y="3546427"/>
          <a:ext cx="472643" cy="4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74520" y="3546427"/>
                        <a:ext cx="472643" cy="47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39964"/>
              </p:ext>
            </p:extLst>
          </p:nvPr>
        </p:nvGraphicFramePr>
        <p:xfrm>
          <a:off x="8551722" y="3940597"/>
          <a:ext cx="472643" cy="4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51722" y="3940597"/>
                        <a:ext cx="472643" cy="47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8394" y="4319725"/>
            <a:ext cx="11040579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Do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7000. 600 =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 200 000 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79556" y="4943074"/>
            <a:ext cx="6772166" cy="482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ế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 148 . 593 =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 238 764</a:t>
            </a:r>
            <a:endParaRPr lang="vi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7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6" grpId="0"/>
      <p:bldP spid="9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129915" y="958851"/>
            <a:ext cx="5615362" cy="638494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ớ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ợ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ép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36512" y="0"/>
            <a:ext cx="12012370" cy="972446"/>
            <a:chOff x="2310631" y="44721"/>
            <a:chExt cx="2580339" cy="123214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310631" y="81240"/>
              <a:ext cx="2580339" cy="115910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3: LÀM TRÒN SỐ VÀ ƯỚC LƯỢNG KẾT QUẢ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55411" y="1614512"/>
            <a:ext cx="7643288" cy="482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4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09483" y="2055947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6121. 99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3388225" y="2123957"/>
            <a:ext cx="535539" cy="626480"/>
          </a:xfrm>
          <a:custGeom>
            <a:avLst/>
            <a:gdLst>
              <a:gd name="connsiteX0" fmla="*/ 0 w 535539"/>
              <a:gd name="connsiteY0" fmla="*/ 125296 h 626480"/>
              <a:gd name="connsiteX1" fmla="*/ 267770 w 535539"/>
              <a:gd name="connsiteY1" fmla="*/ 125296 h 626480"/>
              <a:gd name="connsiteX2" fmla="*/ 267770 w 535539"/>
              <a:gd name="connsiteY2" fmla="*/ 0 h 626480"/>
              <a:gd name="connsiteX3" fmla="*/ 535539 w 535539"/>
              <a:gd name="connsiteY3" fmla="*/ 313240 h 626480"/>
              <a:gd name="connsiteX4" fmla="*/ 267770 w 535539"/>
              <a:gd name="connsiteY4" fmla="*/ 626480 h 626480"/>
              <a:gd name="connsiteX5" fmla="*/ 267770 w 535539"/>
              <a:gd name="connsiteY5" fmla="*/ 501184 h 626480"/>
              <a:gd name="connsiteX6" fmla="*/ 0 w 535539"/>
              <a:gd name="connsiteY6" fmla="*/ 501184 h 626480"/>
              <a:gd name="connsiteX7" fmla="*/ 0 w 535539"/>
              <a:gd name="connsiteY7" fmla="*/ 125296 h 62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5539" h="626480">
                <a:moveTo>
                  <a:pt x="0" y="125296"/>
                </a:moveTo>
                <a:lnTo>
                  <a:pt x="267770" y="125296"/>
                </a:lnTo>
                <a:lnTo>
                  <a:pt x="267770" y="0"/>
                </a:lnTo>
                <a:lnTo>
                  <a:pt x="535539" y="313240"/>
                </a:lnTo>
                <a:lnTo>
                  <a:pt x="267770" y="626480"/>
                </a:lnTo>
                <a:lnTo>
                  <a:pt x="267770" y="501184"/>
                </a:lnTo>
                <a:lnTo>
                  <a:pt x="0" y="501184"/>
                </a:lnTo>
                <a:lnTo>
                  <a:pt x="0" y="125296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25296" rIns="160662" bIns="125296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800" kern="1200"/>
          </a:p>
        </p:txBody>
      </p:sp>
      <p:sp>
        <p:nvSpPr>
          <p:cNvPr id="20" name="Freeform 19"/>
          <p:cNvSpPr/>
          <p:nvPr/>
        </p:nvSpPr>
        <p:spPr>
          <a:xfrm>
            <a:off x="4146064" y="2055947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922,11</a:t>
            </a:r>
            <a:r>
              <a:rPr lang="vi-VN" sz="2400" b="0" i="0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vi-VN" sz="2400" b="0" i="0" kern="1200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,38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6924806" y="2123957"/>
            <a:ext cx="535539" cy="626480"/>
          </a:xfrm>
          <a:custGeom>
            <a:avLst/>
            <a:gdLst>
              <a:gd name="connsiteX0" fmla="*/ 0 w 535539"/>
              <a:gd name="connsiteY0" fmla="*/ 125296 h 626480"/>
              <a:gd name="connsiteX1" fmla="*/ 267770 w 535539"/>
              <a:gd name="connsiteY1" fmla="*/ 125296 h 626480"/>
              <a:gd name="connsiteX2" fmla="*/ 267770 w 535539"/>
              <a:gd name="connsiteY2" fmla="*/ 0 h 626480"/>
              <a:gd name="connsiteX3" fmla="*/ 535539 w 535539"/>
              <a:gd name="connsiteY3" fmla="*/ 313240 h 626480"/>
              <a:gd name="connsiteX4" fmla="*/ 267770 w 535539"/>
              <a:gd name="connsiteY4" fmla="*/ 626480 h 626480"/>
              <a:gd name="connsiteX5" fmla="*/ 267770 w 535539"/>
              <a:gd name="connsiteY5" fmla="*/ 501184 h 626480"/>
              <a:gd name="connsiteX6" fmla="*/ 0 w 535539"/>
              <a:gd name="connsiteY6" fmla="*/ 501184 h 626480"/>
              <a:gd name="connsiteX7" fmla="*/ 0 w 535539"/>
              <a:gd name="connsiteY7" fmla="*/ 125296 h 62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5539" h="626480">
                <a:moveTo>
                  <a:pt x="0" y="125296"/>
                </a:moveTo>
                <a:lnTo>
                  <a:pt x="267770" y="125296"/>
                </a:lnTo>
                <a:lnTo>
                  <a:pt x="267770" y="0"/>
                </a:lnTo>
                <a:lnTo>
                  <a:pt x="535539" y="313240"/>
                </a:lnTo>
                <a:lnTo>
                  <a:pt x="267770" y="626480"/>
                </a:lnTo>
                <a:lnTo>
                  <a:pt x="267770" y="501184"/>
                </a:lnTo>
                <a:lnTo>
                  <a:pt x="0" y="501184"/>
                </a:lnTo>
                <a:lnTo>
                  <a:pt x="0" y="125296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25296" rIns="160662" bIns="125296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800" kern="1200"/>
          </a:p>
        </p:txBody>
      </p:sp>
      <p:sp>
        <p:nvSpPr>
          <p:cNvPr id="22" name="Freeform 21"/>
          <p:cNvSpPr/>
          <p:nvPr/>
        </p:nvSpPr>
        <p:spPr>
          <a:xfrm>
            <a:off x="7682645" y="2055947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(-551) . 8314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23972" y="3198168"/>
            <a:ext cx="5423280" cy="513928"/>
            <a:chOff x="423972" y="3198168"/>
            <a:chExt cx="5423280" cy="901951"/>
          </a:xfrm>
        </p:grpSpPr>
        <p:sp>
          <p:nvSpPr>
            <p:cNvPr id="23" name="Rectangle 22"/>
            <p:cNvSpPr/>
            <p:nvPr/>
          </p:nvSpPr>
          <p:spPr>
            <a:xfrm>
              <a:off x="423972" y="3198168"/>
              <a:ext cx="542328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a) 6121. 99     6000 . 100 = 600 000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741573"/>
                </p:ext>
              </p:extLst>
            </p:nvPr>
          </p:nvGraphicFramePr>
          <p:xfrm>
            <a:off x="2104649" y="3390484"/>
            <a:ext cx="709634" cy="709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26720" progId="Equation.DSMT4">
                    <p:embed/>
                  </p:oleObj>
                </mc:Choice>
                <mc:Fallback>
                  <p:oleObj name="Equation" r:id="rId2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04649" y="3390484"/>
                          <a:ext cx="709634" cy="7096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437314" y="3862859"/>
            <a:ext cx="62816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 922,11.59,38      900 . 60 = 54 000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65666"/>
              </p:ext>
            </p:extLst>
          </p:nvPr>
        </p:nvGraphicFramePr>
        <p:xfrm>
          <a:off x="3205630" y="3944028"/>
          <a:ext cx="450364" cy="45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5630" y="3944028"/>
                        <a:ext cx="450364" cy="45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170257" y="4754275"/>
            <a:ext cx="77251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 (−551).8314       (−600) . 8000 = -480 000 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78674"/>
              </p:ext>
            </p:extLst>
          </p:nvPr>
        </p:nvGraphicFramePr>
        <p:xfrm>
          <a:off x="3813980" y="4871982"/>
          <a:ext cx="450364" cy="45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3980" y="4871982"/>
                        <a:ext cx="450364" cy="45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-88926" y="2731202"/>
            <a:ext cx="891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endParaRPr lang="vi-VN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38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9" grpId="0" animBg="1"/>
      <p:bldP spid="20" grpId="0" animBg="1"/>
      <p:bldP spid="21" grpId="0" animBg="1"/>
      <p:bldP spid="22" grpId="0" animBg="1"/>
      <p:bldP spid="26" grpId="0"/>
      <p:bldP spid="28" grpId="0"/>
      <p:bldP spid="3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129915" y="958851"/>
            <a:ext cx="5615362" cy="638494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ớ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ợ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ép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36512" y="0"/>
            <a:ext cx="12012370" cy="972446"/>
            <a:chOff x="2310631" y="44721"/>
            <a:chExt cx="2580339" cy="123214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310631" y="81240"/>
              <a:ext cx="2580339" cy="115910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3: LÀM TRÒN SỐ VÀ ƯỚC LƯỢNG KẾT QUẢ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55410" y="1614512"/>
            <a:ext cx="6880099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b="1" i="1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b="1" i="1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bạn học sinh dùng maý tính cầm tay tính được kết quả của phép tính như sau: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vi-VN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m hãy kiểm tra lại bằng cách ước lượng</a:t>
            </a:r>
            <a:endParaRPr kumimoji="0" lang="vi-VN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3086" y="943622"/>
            <a:ext cx="3380512" cy="591437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62593"/>
              </p:ext>
            </p:extLst>
          </p:nvPr>
        </p:nvGraphicFramePr>
        <p:xfrm>
          <a:off x="219438" y="2360535"/>
          <a:ext cx="3510674" cy="62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41200" progId="Equation.DSMT4">
                  <p:embed/>
                </p:oleObj>
              </mc:Choice>
              <mc:Fallback>
                <p:oleObj name="Equation" r:id="rId4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438" y="2360535"/>
                        <a:ext cx="3510674" cy="629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76809" y="3256165"/>
            <a:ext cx="887414" cy="483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63566" y="3282723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463"/>
              </p:ext>
            </p:extLst>
          </p:nvPr>
        </p:nvGraphicFramePr>
        <p:xfrm>
          <a:off x="1089025" y="4021138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9025" y="4021138"/>
                        <a:ext cx="2286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312629" y="4043781"/>
            <a:ext cx="186781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 +14 =17 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17174"/>
              </p:ext>
            </p:extLst>
          </p:nvPr>
        </p:nvGraphicFramePr>
        <p:xfrm>
          <a:off x="5256491" y="4119879"/>
          <a:ext cx="1557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6491" y="4119879"/>
                        <a:ext cx="15573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898455" y="5073983"/>
            <a:ext cx="71426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ấ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29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8" grpId="0"/>
      <p:bldP spid="31" grpId="0"/>
      <p:bldP spid="3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85326" y="339001"/>
            <a:ext cx="93109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 số của Việt Nam tính đến ngày 20/01/2021 là 97 800 744 người  (nguồn: 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s:/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/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danso.org/viet-nam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Hãy làm tròn số này đến hàng triệu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7367" y="1662313"/>
            <a:ext cx="2060613" cy="7565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67980" y="1830981"/>
            <a:ext cx="762714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0/01/2021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80454" y="2829686"/>
            <a:ext cx="2821606" cy="547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98 000 000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62926" y="2895107"/>
            <a:ext cx="3951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.</a:t>
            </a:r>
            <a:endParaRPr lang="vi-VN" sz="2800" dirty="0"/>
          </a:p>
        </p:txBody>
      </p:sp>
      <p:sp>
        <p:nvSpPr>
          <p:cNvPr id="7" name="Rectangle 6"/>
          <p:cNvSpPr/>
          <p:nvPr/>
        </p:nvSpPr>
        <p:spPr>
          <a:xfrm>
            <a:off x="1362074" y="2829268"/>
            <a:ext cx="28216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9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7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800 744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endParaRPr lang="vi-V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45118"/>
              </p:ext>
            </p:extLst>
          </p:nvPr>
        </p:nvGraphicFramePr>
        <p:xfrm>
          <a:off x="4152639" y="2846888"/>
          <a:ext cx="487980" cy="48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2639" y="2846888"/>
                        <a:ext cx="487980" cy="48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69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12" grpId="0"/>
      <p:bldP spid="6" grpId="0"/>
      <p:bldP spid="8" grpId="0"/>
      <p:bldP spid="9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7303" y="1521025"/>
            <a:ext cx="1156855" cy="7565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32688" y="163265"/>
            <a:ext cx="97593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ung 9 tháng đầu năm 2019, tổng lượng khách du lịch quốc tế đến Việt Nam đạt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 870 506 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 khách (nguồn: </a:t>
            </a:r>
            <a:r>
              <a:rPr lang="vi-VN" u="sng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s://vietnamtourism.gov.vn/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 làm tròn số này đến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 trăm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4820" name="Picture 4" descr="Hơn 4,5 triệu khách du lịch quốc tế đến Việt Nam trong quý I-2019 - Hànộimớ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887" y="1132761"/>
            <a:ext cx="5251113" cy="5725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1032" y="2250311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u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9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ầ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2019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ổ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h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ị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ố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iệ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Nam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ạt</a:t>
            </a:r>
            <a:endParaRPr lang="vi-VN" dirty="0"/>
          </a:p>
        </p:txBody>
      </p:sp>
      <p:sp>
        <p:nvSpPr>
          <p:cNvPr id="11" name="Rectangle 10"/>
          <p:cNvSpPr/>
          <p:nvPr/>
        </p:nvSpPr>
        <p:spPr>
          <a:xfrm>
            <a:off x="601032" y="3418299"/>
            <a:ext cx="4421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12870506       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870500  (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endParaRPr lang="vi-VN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6610"/>
              </p:ext>
            </p:extLst>
          </p:nvPr>
        </p:nvGraphicFramePr>
        <p:xfrm>
          <a:off x="1962689" y="3394588"/>
          <a:ext cx="416006" cy="41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2689" y="3394588"/>
                        <a:ext cx="416006" cy="416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185218" y="3886735"/>
            <a:ext cx="3390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(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.</a:t>
            </a:r>
            <a:endParaRPr lang="vi-VN" i="1" dirty="0"/>
          </a:p>
        </p:txBody>
      </p:sp>
    </p:spTree>
    <p:extLst>
      <p:ext uri="{BB962C8B-B14F-4D97-AF65-F5344CB8AC3E}">
        <p14:creationId xmlns:p14="http://schemas.microsoft.com/office/powerpoint/2010/main" val="315903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2" grpId="0"/>
      <p:bldP spid="3" grpId="0"/>
      <p:bldP spid="11" grpId="0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7368" y="1662314"/>
            <a:ext cx="1080536" cy="6219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7964" y="256232"/>
            <a:ext cx="8853004" cy="1539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inch      2,54 cm.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m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2 inch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12956"/>
              </p:ext>
            </p:extLst>
          </p:nvPr>
        </p:nvGraphicFramePr>
        <p:xfrm>
          <a:off x="5130146" y="376240"/>
          <a:ext cx="339687" cy="33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30146" y="376240"/>
                        <a:ext cx="339687" cy="33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87904" y="1795371"/>
            <a:ext cx="7860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 dài đường chéo bằng của màn hình 32 inch là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37964" y="2589491"/>
            <a:ext cx="6096000" cy="5480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2. 2,54 =  81,28 (cm)        81,3 (cm) 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28349"/>
              </p:ext>
            </p:extLst>
          </p:nvPr>
        </p:nvGraphicFramePr>
        <p:xfrm>
          <a:off x="6137908" y="2742129"/>
          <a:ext cx="339687" cy="33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37908" y="2742129"/>
                        <a:ext cx="339687" cy="33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145285" y="3081816"/>
            <a:ext cx="4711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14283" y="4097361"/>
            <a:ext cx="7744351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81,3 cm.</a:t>
            </a:r>
            <a:endParaRPr lang="vi-VN" sz="28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7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2" grpId="0"/>
      <p:bldP spid="11" grpId="0"/>
      <p:bldP spid="13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owchart: Alternate Process 18"/>
          <p:cNvSpPr/>
          <p:nvPr/>
        </p:nvSpPr>
        <p:spPr>
          <a:xfrm>
            <a:off x="4629785" y="73025"/>
            <a:ext cx="35528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KHỞI ĐỘNG</a:t>
            </a: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4493301" y="2165928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103"/>
          <p:cNvSpPr txBox="1"/>
          <p:nvPr/>
        </p:nvSpPr>
        <p:spPr>
          <a:xfrm>
            <a:off x="982627" y="1455719"/>
            <a:ext cx="1095029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Ước lượng kết quả phép tính sau: (-762,40) : 6</a:t>
            </a:r>
          </a:p>
        </p:txBody>
      </p:sp>
      <p:sp>
        <p:nvSpPr>
          <p:cNvPr id="5" name="Rectangle 4"/>
          <p:cNvSpPr/>
          <p:nvPr/>
        </p:nvSpPr>
        <p:spPr>
          <a:xfrm>
            <a:off x="2814283" y="3198168"/>
            <a:ext cx="4655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762,40) : 6 = -762 : 6 = -127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65571" y="4679007"/>
            <a:ext cx="4655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829989" y="4705798"/>
            <a:ext cx="101504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ừ kết quả tìm được, hãy dự đoán số thực có giống làm tròn số thập phân không?</a:t>
            </a:r>
          </a:p>
        </p:txBody>
      </p:sp>
      <p:pic>
        <p:nvPicPr>
          <p:cNvPr id="13" name="Picture 17" descr="Cau ho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064" y="400900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11628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9" grpId="1" animBg="1"/>
      <p:bldP spid="3" grpId="0" bldLvl="0" animBg="1"/>
      <p:bldP spid="3" grpId="1" animBg="1"/>
      <p:bldP spid="104" grpId="0"/>
      <p:bldP spid="104" grpId="1"/>
      <p:bldP spid="5" grpId="0"/>
      <p:bldP spid="10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799" y="147283"/>
            <a:ext cx="3205398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8394" y="1139430"/>
            <a:ext cx="6711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âu 1.  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 tròn số 12,3564 đến hàng phần trăm</a:t>
            </a:r>
            <a:endParaRPr lang="vi-VN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6024" y="1836721"/>
            <a:ext cx="82364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12,35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  B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12,36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   C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12,356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         D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12,4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18" name="Oval 17"/>
          <p:cNvSpPr/>
          <p:nvPr/>
        </p:nvSpPr>
        <p:spPr>
          <a:xfrm>
            <a:off x="2661645" y="1836245"/>
            <a:ext cx="610552" cy="457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 18"/>
          <p:cNvSpPr/>
          <p:nvPr/>
        </p:nvSpPr>
        <p:spPr>
          <a:xfrm>
            <a:off x="448394" y="2718036"/>
            <a:ext cx="8695606" cy="939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9750" marR="0" indent="-539750" algn="just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2.	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n số thế giới tính đến 11/02/2020 là </a:t>
            </a:r>
            <a:r>
              <a:rPr lang="nl-NL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 762 912 358 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. Em hãy làm tròn dân số thế giới đến hàng trăm nghìn?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6023" y="4077367"/>
            <a:ext cx="10678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 762 9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B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 763 000 0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C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 762 900 0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D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 762 912 4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21" name="Oval 20"/>
          <p:cNvSpPr/>
          <p:nvPr/>
        </p:nvSpPr>
        <p:spPr>
          <a:xfrm>
            <a:off x="5256492" y="4004799"/>
            <a:ext cx="610552" cy="6453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82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/>
      <p:bldP spid="18" grpId="0" animBg="1"/>
      <p:bldP spid="19" grpId="0"/>
      <p:bldP spid="20" grpId="0"/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799" y="147283"/>
            <a:ext cx="3205398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70769" y="398396"/>
            <a:ext cx="6235681" cy="5638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</a:pPr>
            <a:r>
              <a:rPr lang="nl-NL" sz="2800" spc="-3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Ước lượng kết quả của các phép tính sau:</a:t>
            </a:r>
            <a:endParaRPr lang="vi-VN" sz="2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70769" y="1673663"/>
            <a:ext cx="6096000" cy="121161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spc="-3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 11,189 + 23,511</a:t>
            </a:r>
            <a:endParaRPr lang="vi-VN" sz="2800" dirty="0">
              <a:solidFill>
                <a:schemeClr val="tx2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91,131 – 9,868</a:t>
            </a:r>
            <a:endParaRPr lang="vi-VN" sz="28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051093" y="3569859"/>
            <a:ext cx="7860857" cy="7565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16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22" grpId="0"/>
      <p:bldP spid="2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1584" y="452559"/>
            <a:ext cx="6554743" cy="5638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r>
              <a:rPr kumimoji="0" lang="nl-NL" sz="2800" b="0" i="0" u="none" strike="noStrike" kern="1200" cap="none" spc="-3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Sau bài</a:t>
            </a:r>
            <a:r>
              <a:rPr kumimoji="0" lang="nl-NL" sz="2800" b="0" i="0" u="none" strike="noStrike" kern="1200" cap="none" spc="-3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ọc này, em đã làm được những gì?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16860" y="1673663"/>
            <a:ext cx="900564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-3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ý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ĩa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c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endParaRPr kumimoji="0" lang="en-US" sz="2800" b="0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ă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ướ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ầ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a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85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99FFCC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6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1211580" y="1597025"/>
            <a:ext cx="10326370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.</a:t>
            </a:r>
          </a:p>
          <a:p>
            <a:pPr algn="l"/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iễ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101" name="Text Box 100"/>
          <p:cNvSpPr txBox="1"/>
          <p:nvPr/>
        </p:nvSpPr>
        <p:spPr>
          <a:xfrm>
            <a:off x="1211580" y="2440929"/>
            <a:ext cx="970343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ả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104" name="Text Box 103"/>
          <p:cNvSpPr txBox="1"/>
          <p:nvPr/>
        </p:nvSpPr>
        <p:spPr>
          <a:xfrm>
            <a:off x="1190045" y="2917132"/>
            <a:ext cx="780155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</a:rPr>
              <a:t> 7/ </a:t>
            </a:r>
            <a:r>
              <a:rPr lang="en-US" sz="2800" dirty="0" err="1">
                <a:latin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</a:rPr>
              <a:t>/42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uận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3959225" y="375920"/>
            <a:ext cx="4011295" cy="521970"/>
          </a:xfrm>
          <a:prstGeom prst="rect">
            <a:avLst/>
          </a:prstGeom>
          <a:solidFill>
            <a:schemeClr val="accent3"/>
          </a:solidFill>
          <a:ln w="9525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</a:rPr>
              <a:t> GIAO VIỆC VỀ NHÀ</a:t>
            </a:r>
          </a:p>
        </p:txBody>
      </p:sp>
      <p:sp>
        <p:nvSpPr>
          <p:cNvPr id="7" name="Text Box 103"/>
          <p:cNvSpPr txBox="1"/>
          <p:nvPr/>
        </p:nvSpPr>
        <p:spPr>
          <a:xfrm>
            <a:off x="1178267" y="3544742"/>
            <a:ext cx="780155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101" grpId="0"/>
      <p:bldP spid="101" grpId="1"/>
      <p:bldP spid="104" grpId="0"/>
      <p:bldP spid="104" grpId="1"/>
      <p:bldP spid="10" grpId="0" bldLvl="0" animBg="1"/>
      <p:bldP spid="10" grpId="1" animBg="1"/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3" name="Shape 59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48310" y="986790"/>
            <a:ext cx="628015" cy="6769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4826000" y="3198495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/>
              <a:t>  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1745817" y="48895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algn="ctr" eaLnBrk="1" hangingPunct="1"/>
            <a:r>
              <a:rPr lang="vi-VN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2051050" y="910590"/>
            <a:ext cx="586549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.  HÌNH THÀNH KIẾN THỨC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1135380" y="986790"/>
            <a:ext cx="6806565" cy="31085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</a:rPr>
              <a:t>Hãy viết các số sau dưới dạng số thập phân rồi làm theo yêu cầu: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a) Làm tròn 3,1415 và số   đến hàng phần mười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b) Làm tròn số        đến hàng phần trăm</a:t>
            </a:r>
          </a:p>
          <a:p>
            <a:pPr algn="just"/>
            <a:endParaRPr lang="vi-VN" sz="2800" dirty="0">
              <a:latin typeface="Times New Roman" panose="02020603050405020304" pitchFamily="18" charset="0"/>
            </a:endParaRP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c) Làm tròn      đến hàng phần nghìn</a:t>
            </a:r>
          </a:p>
        </p:txBody>
      </p:sp>
      <p:sp>
        <p:nvSpPr>
          <p:cNvPr id="4" name="Title 1"/>
          <p:cNvSpPr>
            <a:spLocks noGrp="1"/>
          </p:cNvSpPr>
          <p:nvPr/>
        </p:nvSpPr>
        <p:spPr>
          <a:xfrm>
            <a:off x="3310922" y="4171533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43409"/>
              </p:ext>
            </p:extLst>
          </p:nvPr>
        </p:nvGraphicFramePr>
        <p:xfrm>
          <a:off x="5180172" y="1954088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0172" y="1954088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91529"/>
              </p:ext>
            </p:extLst>
          </p:nvPr>
        </p:nvGraphicFramePr>
        <p:xfrm>
          <a:off x="3348516" y="2471826"/>
          <a:ext cx="686871" cy="85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4202" imgH="391223" progId="Equation.DSMT4">
                  <p:embed/>
                </p:oleObj>
              </mc:Choice>
              <mc:Fallback>
                <p:oleObj name="Equation" r:id="rId5" imgW="314202" imgH="391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516" y="2471826"/>
                        <a:ext cx="686871" cy="85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8171"/>
              </p:ext>
            </p:extLst>
          </p:nvPr>
        </p:nvGraphicFramePr>
        <p:xfrm>
          <a:off x="2924178" y="3581638"/>
          <a:ext cx="500657" cy="46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901" imgH="219590" progId="Equation.DSMT4">
                  <p:embed/>
                </p:oleObj>
              </mc:Choice>
              <mc:Fallback>
                <p:oleObj name="Equation" r:id="rId7" imgW="237901" imgH="219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178" y="3581638"/>
                        <a:ext cx="500657" cy="460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67462" y="1218247"/>
            <a:ext cx="2694666" cy="157900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335789" y="4754463"/>
            <a:ext cx="77366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3,1415 làm tròn đến hàng phần mười là 3,1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     làm tròn đến hàng phần mười là 3,14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88209"/>
              </p:ext>
            </p:extLst>
          </p:nvPr>
        </p:nvGraphicFramePr>
        <p:xfrm>
          <a:off x="1822136" y="5260656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2136" y="5260656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076325" y="5805902"/>
            <a:ext cx="1018580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ã biết cách làm tròn số thập phân hữu hạn. Cách làm tròn số thập phân vô hạn cũng tương tự như vậ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7374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 animBg="1"/>
      <p:bldP spid="19" grpId="0" bldLvl="0" animBg="1"/>
      <p:bldP spid="19" grpId="1" animBg="1"/>
      <p:bldP spid="19" grpId="2" bldLvl="0" animBg="1"/>
      <p:bldP spid="100" grpId="1"/>
      <p:bldP spid="100" grpId="2"/>
      <p:bldP spid="4" grpId="0" animBg="1"/>
      <p:bldP spid="4" grpId="1" animBg="1"/>
      <p:bldP spid="16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0113963" y="207963"/>
            <a:ext cx="1966912" cy="1424376"/>
            <a:chOff x="2513863" y="44721"/>
            <a:chExt cx="1967261" cy="1232149"/>
          </a:xfrm>
        </p:grpSpPr>
        <p:sp>
          <p:nvSpPr>
            <p:cNvPr id="5" name="Rectangle: Rounded Corners 4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Rectangle: Rounded Corners 4"/>
            <p:cNvSpPr txBox="1"/>
            <p:nvPr/>
          </p:nvSpPr>
          <p:spPr>
            <a:xfrm>
              <a:off x="2550381" y="81240"/>
              <a:ext cx="1894224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258425" y="1597025"/>
            <a:ext cx="1785938" cy="1424376"/>
            <a:chOff x="2907315" y="1527749"/>
            <a:chExt cx="1605616" cy="1003510"/>
          </a:xfrm>
        </p:grpSpPr>
        <p:sp>
          <p:nvSpPr>
            <p:cNvPr id="8" name="Rectangle: Rounded Corners 7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Rectangle: Rounded Corners 4"/>
            <p:cNvSpPr txBox="1"/>
            <p:nvPr/>
          </p:nvSpPr>
          <p:spPr>
            <a:xfrm>
              <a:off x="2937287" y="1557493"/>
              <a:ext cx="1545672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79525" y="487363"/>
            <a:ext cx="7716597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làm tròn số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 làm tròn các STP đến hàng nào thì hàng đó gọi là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 quy trò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ốn làm tròn STP đến hàng quy tròn nào đó, ta thực hiện các bước sau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ạch dưới STP của hàng quy trò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ìn sang chữ số ngay bên phải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ì tăng chữ số gạch dưới lên 1 đơn v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&lt; 5 thì giữ nguyên chữ số gạch dướ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y tất cả các chữ số bên phải bằng số 0 hoặc bỏ đi nếu chúng ở phần thập phân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41972"/>
              </p:ext>
            </p:extLst>
          </p:nvPr>
        </p:nvGraphicFramePr>
        <p:xfrm>
          <a:off x="3490913" y="3455988"/>
          <a:ext cx="481012" cy="39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69" imgH="190335" progId="Equation.DSMT4">
                  <p:embed/>
                </p:oleObj>
              </mc:Choice>
              <mc:Fallback>
                <p:oleObj name="Equation" r:id="rId2" imgW="266469" imgH="190335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455988"/>
                        <a:ext cx="481012" cy="39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210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ChangeArrowheads="1"/>
          </p:cNvSpPr>
          <p:nvPr>
            <p:ph type="title"/>
          </p:nvPr>
        </p:nvSpPr>
        <p:spPr>
          <a:xfrm>
            <a:off x="2022475" y="4763"/>
            <a:ext cx="7572375" cy="914400"/>
          </a:xfrm>
        </p:spPr>
        <p:txBody>
          <a:bodyPr/>
          <a:lstStyle/>
          <a:p>
            <a:pPr eaLnBrk="1" hangingPunct="1"/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Content Placeholder 14" descr="Step Up Process diagram showing 5 steps ascending" title="SmartArt"/>
          <p:cNvGraphicFramePr>
            <a:graphicFrameLocks noGrp="1"/>
          </p:cNvGraphicFramePr>
          <p:nvPr>
            <p:ph idx="1"/>
          </p:nvPr>
        </p:nvGraphicFramePr>
        <p:xfrm>
          <a:off x="1440873" y="918865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73263" y="2016125"/>
            <a:ext cx="1884362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50088" y="3532188"/>
          <a:ext cx="520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1398" imgH="372053" progId="Equation.DSMT4">
                  <p:embed/>
                </p:oleObj>
              </mc:Choice>
              <mc:Fallback>
                <p:oleObj name="Equation" r:id="rId7" imgW="521398" imgH="37205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532188"/>
                        <a:ext cx="520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11750" y="1208088"/>
            <a:ext cx="18843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85163" y="395288"/>
            <a:ext cx="188436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grpSp>
        <p:nvGrpSpPr>
          <p:cNvPr id="22536" name="Group 9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11" name="Rectangle: Rounded Corners 10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537" name="Group 12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14" name="Rectangle: Rounded Corners 13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93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15" grpId="0">
        <p:bldAsOne/>
      </p:bldGraphic>
      <p:bldP spid="3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/>
        </p:nvGraphicFramePr>
        <p:xfrm>
          <a:off x="1619331" y="2665901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5,123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,(6)= 6,6666..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41650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,414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056052" y="3657957"/>
            <a:ext cx="13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,1</a:t>
            </a:r>
            <a:r>
              <a:rPr lang="en-US" alt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vi-VN" sz="28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83927"/>
              </p:ext>
            </p:extLst>
          </p:nvPr>
        </p:nvGraphicFramePr>
        <p:xfrm>
          <a:off x="3119558" y="3738562"/>
          <a:ext cx="1333379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15640" progId="Equation.DSMT4">
                  <p:embed/>
                </p:oleObj>
              </mc:Choice>
              <mc:Fallback>
                <p:oleObj name="Equation" r:id="rId8" imgW="571320" imgH="215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558" y="3738562"/>
                        <a:ext cx="1333379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20767"/>
              </p:ext>
            </p:extLst>
          </p:nvPr>
        </p:nvGraphicFramePr>
        <p:xfrm>
          <a:off x="6538913" y="2967551"/>
          <a:ext cx="1276350" cy="54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15640" progId="Equation.DSMT4">
                  <p:embed/>
                </p:oleObj>
              </mc:Choice>
              <mc:Fallback>
                <p:oleObj name="Equation" r:id="rId10" imgW="507960" imgH="215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2967551"/>
                        <a:ext cx="1276350" cy="54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55025" y="2117725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4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  <a:endParaRPr kumimoji="0" lang="en-US" altLang="vi-VN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9052"/>
              </p:ext>
            </p:extLst>
          </p:nvPr>
        </p:nvGraphicFramePr>
        <p:xfrm>
          <a:off x="9853648" y="2138363"/>
          <a:ext cx="1355725" cy="51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15640" progId="Equation.DSMT4">
                  <p:embed/>
                </p:oleObj>
              </mc:Choice>
              <mc:Fallback>
                <p:oleObj name="Equation" r:id="rId12" imgW="571320" imgH="2156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3648" y="2138363"/>
                        <a:ext cx="1355725" cy="511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09392"/>
              </p:ext>
            </p:extLst>
          </p:nvPr>
        </p:nvGraphicFramePr>
        <p:xfrm>
          <a:off x="5991582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190417" progId="Equation.DSMT4">
                  <p:embed/>
                </p:oleObj>
              </mc:Choice>
              <mc:Fallback>
                <p:oleObj name="Equation" r:id="rId14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82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23163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80221"/>
              </p:ext>
            </p:extLst>
          </p:nvPr>
        </p:nvGraphicFramePr>
        <p:xfrm>
          <a:off x="9351206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190440" progId="Equation.DSMT4">
                  <p:embed/>
                </p:oleObj>
              </mc:Choice>
              <mc:Fallback>
                <p:oleObj name="Equation" r:id="rId16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206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5446"/>
              </p:ext>
            </p:extLst>
          </p:nvPr>
        </p:nvGraphicFramePr>
        <p:xfrm>
          <a:off x="2938822" y="3485038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190440" progId="Equation.DSMT4">
                  <p:embed/>
                </p:oleObj>
              </mc:Choice>
              <mc:Fallback>
                <p:oleObj name="Equation" r:id="rId18" imgW="253800" imgH="1904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22" y="3485038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30020" y="2912244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,6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6</a:t>
            </a:r>
            <a:endParaRPr kumimoji="0" lang="en-US" altLang="vi-VN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13614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500"/>
                            </p:stCondLst>
                            <p:childTnLst>
                              <p:par>
                                <p:cTn id="61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3" grpId="0"/>
      <p:bldP spid="37" grpId="0"/>
    </p:bldLst>
  </p:timing>
</p:sld>
</file>

<file path=ppt/theme/theme1.xml><?xml version="1.0" encoding="utf-8"?>
<a:theme xmlns:a="http://schemas.openxmlformats.org/drawingml/2006/main" name="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61883.potx" id="{18737D51-7733-4200-B5C9-BF22CA2CE631}" vid="{40CEFE45-12FF-4454-86EB-59F04C858872}"/>
    </a:ext>
  </a:extLst>
</a:theme>
</file>

<file path=ppt/theme/theme4.xml><?xml version="1.0" encoding="utf-8"?>
<a:theme xmlns:a="http://schemas.openxmlformats.org/drawingml/2006/main" name="1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61883.potx" id="{18737D51-7733-4200-B5C9-BF22CA2CE631}" vid="{40CEFE45-12FF-4454-86EB-59F04C858872}"/>
    </a:ext>
  </a:extLst>
</a:theme>
</file>

<file path=ppt/theme/theme5.xml><?xml version="1.0" encoding="utf-8"?>
<a:theme xmlns:a="http://schemas.openxmlformats.org/drawingml/2006/main" name="2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61883.potx" id="{18737D51-7733-4200-B5C9-BF22CA2CE631}" vid="{40CEFE45-12FF-4454-86EB-59F04C858872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671</TotalTime>
  <Words>3655</Words>
  <Application>Microsoft Office PowerPoint</Application>
  <PresentationFormat>Widescreen</PresentationFormat>
  <Paragraphs>421</Paragraphs>
  <Slides>5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5" baseType="lpstr">
      <vt:lpstr>.VnArial Narrow</vt:lpstr>
      <vt:lpstr>Arial</vt:lpstr>
      <vt:lpstr>Cambria Math</vt:lpstr>
      <vt:lpstr>Euphemia</vt:lpstr>
      <vt:lpstr>Times New Roman</vt:lpstr>
      <vt:lpstr>Wingdings</vt:lpstr>
      <vt:lpstr>Communications and Dialogues</vt:lpstr>
      <vt:lpstr>1_Communications and Dialogues</vt:lpstr>
      <vt:lpstr>Children Playing 16x9</vt:lpstr>
      <vt:lpstr>1_Children Playing 16x9</vt:lpstr>
      <vt:lpstr>2_Children Playing 16x9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 bước để làm tròn số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i</dc:creator>
  <cp:lastModifiedBy>Administrator</cp:lastModifiedBy>
  <cp:revision>332</cp:revision>
  <dcterms:created xsi:type="dcterms:W3CDTF">2010-03-01T11:27:00Z</dcterms:created>
  <dcterms:modified xsi:type="dcterms:W3CDTF">2022-12-02T06:4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00</vt:lpwstr>
  </property>
</Properties>
</file>